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F5F6F" w:rsidRPr="006D6E7A" w:rsidRDefault="00FF5F6F" w:rsidP="00FF5F6F">
      <w:pPr>
        <w:jc w:val="center"/>
        <w:rPr>
          <w:rFonts w:ascii="Times New Roman" w:hAnsi="Times New Roman" w:cs="Times New Roman"/>
          <w:b/>
          <w:bCs/>
          <w:sz w:val="32"/>
          <w:szCs w:val="32"/>
          <w:u w:val="single"/>
        </w:rPr>
      </w:pPr>
      <w:r w:rsidRPr="00B438C2">
        <w:rPr>
          <w:rFonts w:ascii="Times New Roman" w:hAnsi="Times New Roman" w:cs="Times New Roman"/>
          <w:b/>
          <w:bCs/>
          <w:sz w:val="32"/>
          <w:szCs w:val="32"/>
          <w:u w:val="single"/>
          <w:lang w:val="vi-VN"/>
        </w:rPr>
        <w:t xml:space="preserve">Tiết </w:t>
      </w:r>
      <w:r>
        <w:rPr>
          <w:rFonts w:ascii="Times New Roman" w:hAnsi="Times New Roman" w:cs="Times New Roman"/>
          <w:b/>
          <w:bCs/>
          <w:sz w:val="32"/>
          <w:szCs w:val="32"/>
          <w:u w:val="single"/>
        </w:rPr>
        <w:t>5</w:t>
      </w:r>
    </w:p>
    <w:p w:rsidR="00FF5F6F" w:rsidRDefault="00FF5F6F" w:rsidP="00FF5F6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val="vi-VN"/>
        </w:rPr>
      </w:pPr>
      <w:r w:rsidRPr="00B438C2">
        <w:rPr>
          <w:rFonts w:ascii="Times New Roman" w:eastAsia="Times New Roman" w:hAnsi="Times New Roman" w:cs="Times New Roman"/>
          <w:b/>
          <w:sz w:val="32"/>
          <w:szCs w:val="32"/>
          <w:lang w:val="vi-VN"/>
        </w:rPr>
        <w:t>ÔN TẬP</w:t>
      </w:r>
    </w:p>
    <w:p w:rsidR="00FF5F6F" w:rsidRPr="00B438C2" w:rsidRDefault="00FF5F6F" w:rsidP="00FF5F6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val="vi-VN"/>
        </w:rPr>
      </w:pPr>
    </w:p>
    <w:p w:rsidR="00FF5F6F" w:rsidRPr="006D6E7A" w:rsidRDefault="00FF5F6F" w:rsidP="00FF5F6F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LÝ THUYẾT</w:t>
      </w:r>
    </w:p>
    <w:p w:rsidR="00FF5F6F" w:rsidRPr="00FF5F6F" w:rsidRDefault="00FF5F6F" w:rsidP="00FF5F6F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</w:pPr>
      <w:r w:rsidRPr="00FF5F6F">
        <w:rPr>
          <w:rFonts w:ascii="Times New Roman" w:eastAsia="Times New Roman" w:hAnsi="Times New Roman" w:cs="Times New Roman"/>
          <w:b/>
          <w:i/>
          <w:iCs/>
          <w:sz w:val="28"/>
          <w:szCs w:val="28"/>
        </w:rPr>
        <w:t>HIĐRO</w:t>
      </w:r>
    </w:p>
    <w:p w:rsidR="00FF5F6F" w:rsidRPr="00C53F3A" w:rsidRDefault="00FF5F6F" w:rsidP="00FF5F6F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C53F3A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I.  </w:t>
      </w:r>
      <w:r w:rsidRPr="00C53F3A">
        <w:rPr>
          <w:rFonts w:ascii="Times New Roman" w:hAnsi="Times New Roman" w:cs="Times New Roman"/>
          <w:b/>
          <w:bCs/>
          <w:sz w:val="28"/>
          <w:szCs w:val="28"/>
          <w:u w:val="single"/>
          <w:lang w:val="pt-BR"/>
        </w:rPr>
        <w:t>Tính chất vật lí:</w:t>
      </w:r>
    </w:p>
    <w:p w:rsidR="00FF5F6F" w:rsidRPr="0048096A" w:rsidRDefault="00FF5F6F" w:rsidP="00FF5F6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8096A">
        <w:rPr>
          <w:rFonts w:ascii="Times New Roman" w:hAnsi="Times New Roman" w:cs="Times New Roman"/>
          <w:sz w:val="28"/>
          <w:szCs w:val="28"/>
          <w:lang w:val="pt-BR"/>
        </w:rPr>
        <w:t>- Khí hiđro là chất khí không màu, không mùi, không vị.Nhẹ nhất trong các chất khí.Tan rất ít trong nước.</w:t>
      </w:r>
    </w:p>
    <w:p w:rsidR="00FF5F6F" w:rsidRPr="00C53F3A" w:rsidRDefault="00FF5F6F" w:rsidP="00FF5F6F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 w:rsidRPr="00E24634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 xml:space="preserve">II. </w:t>
      </w:r>
      <w:r w:rsidRPr="00E24634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pt-BR"/>
        </w:rPr>
        <w:t>Tính chất hóa học:</w:t>
      </w:r>
    </w:p>
    <w:p w:rsidR="00FF5F6F" w:rsidRPr="00761417" w:rsidRDefault="00FF5F6F" w:rsidP="00FF5F6F">
      <w:pPr>
        <w:spacing w:after="0" w:line="360" w:lineRule="auto"/>
        <w:ind w:firstLine="284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  <w:lang w:val="pt-BR"/>
        </w:rPr>
      </w:pPr>
      <w:r w:rsidRPr="0005439C">
        <w:rPr>
          <w:rFonts w:ascii="Times New Roman" w:hAnsi="Times New Roman" w:cs="Times New Roman"/>
          <w:sz w:val="28"/>
          <w:szCs w:val="28"/>
          <w:lang w:val="vi-VN"/>
        </w:rPr>
        <w:t>1</w:t>
      </w:r>
      <w:r w:rsidRPr="0048096A">
        <w:rPr>
          <w:rFonts w:ascii="Times New Roman" w:hAnsi="Times New Roman" w:cs="Times New Roman"/>
          <w:i/>
          <w:iCs/>
          <w:sz w:val="28"/>
          <w:szCs w:val="28"/>
          <w:lang w:val="vi-VN"/>
        </w:rPr>
        <w:t xml:space="preserve">. </w:t>
      </w:r>
      <w:r w:rsidRPr="00E24634">
        <w:rPr>
          <w:rFonts w:ascii="Times New Roman" w:eastAsia="Times New Roman" w:hAnsi="Times New Roman" w:cs="Times New Roman"/>
          <w:sz w:val="28"/>
          <w:szCs w:val="28"/>
          <w:u w:val="single"/>
          <w:lang w:val="pt-BR"/>
        </w:rPr>
        <w:t>Tác dụng với oxi:</w:t>
      </w:r>
    </w:p>
    <w:p w:rsidR="00FF5F6F" w:rsidRPr="00E24634" w:rsidRDefault="00FF5F6F" w:rsidP="00FF5F6F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E24634">
        <w:rPr>
          <w:rFonts w:ascii="Times New Roman" w:eastAsia="Times New Roman" w:hAnsi="Times New Roman" w:cs="Times New Roman"/>
          <w:sz w:val="28"/>
          <w:szCs w:val="28"/>
          <w:lang w:val="pt-BR"/>
        </w:rPr>
        <w:t>2H</w:t>
      </w:r>
      <w:r w:rsidRPr="00E24634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E24634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+   O</w:t>
      </w:r>
      <w:r w:rsidRPr="00E24634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48096A">
        <w:rPr>
          <w:rFonts w:ascii="Times New Roman" w:eastAsia="Times New Roman" w:hAnsi="Times New Roman" w:cs="Times New Roman"/>
          <w:sz w:val="28"/>
          <w:szCs w:val="28"/>
        </w:rPr>
        <w:sym w:font="Wingdings 3" w:char="F067"/>
      </w:r>
      <w:r w:rsidRPr="00E24634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2H</w:t>
      </w:r>
      <w:r w:rsidRPr="00E24634">
        <w:rPr>
          <w:rFonts w:ascii="Times New Roman" w:eastAsia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E24634">
        <w:rPr>
          <w:rFonts w:ascii="Times New Roman" w:eastAsia="Times New Roman" w:hAnsi="Times New Roman" w:cs="Times New Roman"/>
          <w:sz w:val="28"/>
          <w:szCs w:val="28"/>
          <w:lang w:val="pt-BR"/>
        </w:rPr>
        <w:t>O</w:t>
      </w:r>
    </w:p>
    <w:p w:rsidR="00FF5F6F" w:rsidRPr="0037465F" w:rsidRDefault="00FF5F6F" w:rsidP="00FF5F6F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37465F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2. </w:t>
      </w:r>
      <w:r w:rsidRPr="0037465F"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pt-BR"/>
        </w:rPr>
        <w:t>Tác dụng với CuO:</w:t>
      </w:r>
    </w:p>
    <w:p w:rsidR="00FF5F6F" w:rsidRPr="0037465F" w:rsidRDefault="00FF5F6F" w:rsidP="00FF5F6F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37465F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H</w:t>
      </w:r>
      <w:r w:rsidRPr="0037465F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37465F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 +    CuO   </w:t>
      </w:r>
      <w:r w:rsidRPr="0037465F">
        <w:rPr>
          <w:rFonts w:ascii="Times New Roman" w:eastAsia="Times New Roman" w:hAnsi="Times New Roman" w:cs="Times New Roman"/>
          <w:bCs/>
          <w:sz w:val="28"/>
          <w:szCs w:val="28"/>
        </w:rPr>
        <w:sym w:font="Wingdings 3" w:char="F067"/>
      </w:r>
      <w:r w:rsidRPr="0037465F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  H</w:t>
      </w:r>
      <w:r w:rsidRPr="0037465F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37465F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O  +    Cu</w:t>
      </w:r>
    </w:p>
    <w:p w:rsidR="00FF5F6F" w:rsidRPr="00E24634" w:rsidRDefault="00FF5F6F" w:rsidP="00FF5F6F">
      <w:pPr>
        <w:tabs>
          <w:tab w:val="left" w:pos="720"/>
          <w:tab w:val="center" w:pos="4320"/>
          <w:tab w:val="right" w:pos="8640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vi-VN"/>
        </w:rPr>
      </w:pPr>
      <w:r w:rsidRPr="00E24634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>I</w:t>
      </w:r>
      <w:r w:rsidRPr="006D6E7A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II</w:t>
      </w:r>
      <w:r w:rsidRPr="00E24634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 xml:space="preserve">. </w:t>
      </w:r>
      <w:r w:rsidRPr="00E24634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vi-VN"/>
        </w:rPr>
        <w:t>Điều chế khí hiđro:</w:t>
      </w:r>
    </w:p>
    <w:p w:rsidR="00FF5F6F" w:rsidRPr="00E24634" w:rsidRDefault="00FF5F6F" w:rsidP="00FF5F6F">
      <w:pPr>
        <w:tabs>
          <w:tab w:val="center" w:pos="4320"/>
          <w:tab w:val="right" w:pos="8640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48096A">
        <w:rPr>
          <w:rFonts w:ascii="Times New Roman" w:eastAsia="Times New Roman" w:hAnsi="Times New Roman" w:cs="Times New Roman"/>
          <w:sz w:val="28"/>
          <w:szCs w:val="28"/>
          <w:lang w:val="vi-VN"/>
        </w:rPr>
        <w:t>*</w:t>
      </w:r>
      <w:r w:rsidRPr="00E24634">
        <w:rPr>
          <w:rFonts w:ascii="Times New Roman" w:eastAsia="Times New Roman" w:hAnsi="Times New Roman" w:cs="Times New Roman"/>
          <w:sz w:val="28"/>
          <w:szCs w:val="28"/>
          <w:u w:val="single"/>
          <w:lang w:val="vi-VN"/>
        </w:rPr>
        <w:t>Trong phòng thí nghiệm:</w:t>
      </w:r>
    </w:p>
    <w:p w:rsidR="00FF5F6F" w:rsidRPr="00E24634" w:rsidRDefault="00FF5F6F" w:rsidP="00FF5F6F">
      <w:pPr>
        <w:tabs>
          <w:tab w:val="center" w:pos="4320"/>
          <w:tab w:val="right" w:pos="8640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E24634">
        <w:rPr>
          <w:rFonts w:ascii="Times New Roman" w:eastAsia="Times New Roman" w:hAnsi="Times New Roman" w:cs="Times New Roman"/>
          <w:sz w:val="28"/>
          <w:szCs w:val="28"/>
          <w:lang w:val="vi-VN"/>
        </w:rPr>
        <w:t>Điều chế hiđro bằng tác dụng của axit (HCl hoặc H</w:t>
      </w:r>
      <w:r w:rsidRPr="00E24634">
        <w:rPr>
          <w:rFonts w:ascii="Times New Roman" w:eastAsia="Times New Roman" w:hAnsi="Times New Roman" w:cs="Times New Roman"/>
          <w:sz w:val="28"/>
          <w:szCs w:val="28"/>
          <w:vertAlign w:val="subscript"/>
          <w:lang w:val="vi-VN"/>
        </w:rPr>
        <w:t>2</w:t>
      </w:r>
      <w:r w:rsidRPr="00E24634">
        <w:rPr>
          <w:rFonts w:ascii="Times New Roman" w:eastAsia="Times New Roman" w:hAnsi="Times New Roman" w:cs="Times New Roman"/>
          <w:sz w:val="28"/>
          <w:szCs w:val="28"/>
          <w:lang w:val="vi-VN"/>
        </w:rPr>
        <w:t>SO</w:t>
      </w:r>
      <w:r w:rsidRPr="00E24634">
        <w:rPr>
          <w:rFonts w:ascii="Times New Roman" w:eastAsia="Times New Roman" w:hAnsi="Times New Roman" w:cs="Times New Roman"/>
          <w:sz w:val="28"/>
          <w:szCs w:val="28"/>
          <w:vertAlign w:val="subscript"/>
          <w:lang w:val="vi-VN"/>
        </w:rPr>
        <w:t>4</w:t>
      </w:r>
      <w:r w:rsidRPr="00E2463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loãng) với kim loại kẽm ( hoặc sắt, nhôm).</w:t>
      </w:r>
    </w:p>
    <w:p w:rsidR="00FF5F6F" w:rsidRPr="00E24634" w:rsidRDefault="00FF5F6F" w:rsidP="00FF5F6F">
      <w:pPr>
        <w:tabs>
          <w:tab w:val="center" w:pos="4320"/>
          <w:tab w:val="right" w:pos="8640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E2463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Zn  +  2HCl </w:t>
      </w:r>
      <w:r w:rsidRPr="00C43D39">
        <w:rPr>
          <w:rFonts w:ascii="Times New Roman" w:eastAsia="Times New Roman" w:hAnsi="Times New Roman" w:cs="Times New Roman"/>
          <w:sz w:val="28"/>
          <w:szCs w:val="28"/>
        </w:rPr>
        <w:sym w:font="Wingdings 3" w:char="F067"/>
      </w:r>
      <w:r w:rsidRPr="00E2463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ZnCl</w:t>
      </w:r>
      <w:r w:rsidRPr="00E24634">
        <w:rPr>
          <w:rFonts w:ascii="Times New Roman" w:eastAsia="Times New Roman" w:hAnsi="Times New Roman" w:cs="Times New Roman"/>
          <w:sz w:val="28"/>
          <w:szCs w:val="28"/>
          <w:vertAlign w:val="subscript"/>
          <w:lang w:val="vi-VN"/>
        </w:rPr>
        <w:t>2</w:t>
      </w:r>
      <w:r w:rsidRPr="00E2463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+    H</w:t>
      </w:r>
      <w:r w:rsidRPr="00E24634">
        <w:rPr>
          <w:rFonts w:ascii="Times New Roman" w:eastAsia="Times New Roman" w:hAnsi="Times New Roman" w:cs="Times New Roman"/>
          <w:sz w:val="28"/>
          <w:szCs w:val="28"/>
          <w:vertAlign w:val="subscript"/>
          <w:lang w:val="vi-VN"/>
        </w:rPr>
        <w:t>2</w:t>
      </w:r>
      <w:r w:rsidRPr="00C43D39">
        <w:rPr>
          <w:rFonts w:ascii="Times New Roman" w:eastAsia="Times New Roman" w:hAnsi="Times New Roman" w:cs="Times New Roman"/>
          <w:sz w:val="28"/>
          <w:szCs w:val="28"/>
        </w:rPr>
        <w:sym w:font="Wingdings 3" w:char="F093"/>
      </w:r>
    </w:p>
    <w:p w:rsidR="00FF5F6F" w:rsidRPr="0048096A" w:rsidRDefault="00FF5F6F" w:rsidP="00FF5F6F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E2463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* </w:t>
      </w:r>
      <w:r w:rsidRPr="00E24634">
        <w:rPr>
          <w:rFonts w:ascii="Times New Roman" w:eastAsia="Times New Roman" w:hAnsi="Times New Roman" w:cs="Times New Roman"/>
          <w:sz w:val="28"/>
          <w:szCs w:val="28"/>
          <w:u w:val="single"/>
          <w:lang w:val="vi-VN"/>
        </w:rPr>
        <w:t>Cách thu khí hiđro</w:t>
      </w:r>
      <w:r w:rsidRPr="00E24634">
        <w:rPr>
          <w:rFonts w:ascii="Times New Roman" w:eastAsia="Times New Roman" w:hAnsi="Times New Roman" w:cs="Times New Roman"/>
          <w:sz w:val="28"/>
          <w:szCs w:val="28"/>
          <w:lang w:val="vi-VN"/>
        </w:rPr>
        <w:t>: cho khí hiđro đẩy nước hay đẩy không khí.</w:t>
      </w:r>
    </w:p>
    <w:p w:rsidR="00FF5F6F" w:rsidRPr="00E24634" w:rsidRDefault="00FF5F6F" w:rsidP="00FF5F6F">
      <w:pPr>
        <w:tabs>
          <w:tab w:val="left" w:pos="720"/>
          <w:tab w:val="center" w:pos="4320"/>
          <w:tab w:val="right" w:pos="8640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</w:pPr>
      <w:r w:rsidRPr="00E24634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>I</w:t>
      </w:r>
      <w:r w:rsidRPr="006D6E7A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>V</w:t>
      </w:r>
      <w:r w:rsidRPr="00E24634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 xml:space="preserve">. </w:t>
      </w:r>
      <w:r w:rsidRPr="00E24634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val="vi-VN"/>
        </w:rPr>
        <w:t>Phản ứng thế là gì?</w:t>
      </w:r>
    </w:p>
    <w:p w:rsidR="00FF5F6F" w:rsidRPr="00E24634" w:rsidRDefault="00FF5F6F" w:rsidP="00FF5F6F">
      <w:pPr>
        <w:tabs>
          <w:tab w:val="left" w:pos="720"/>
          <w:tab w:val="center" w:pos="4320"/>
          <w:tab w:val="right" w:pos="8640"/>
        </w:tabs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E24634">
        <w:rPr>
          <w:rFonts w:ascii="Times New Roman" w:eastAsia="Times New Roman" w:hAnsi="Times New Roman" w:cs="Times New Roman"/>
          <w:sz w:val="28"/>
          <w:szCs w:val="28"/>
          <w:lang w:val="vi-VN"/>
        </w:rPr>
        <w:t>Fe   +  H</w:t>
      </w:r>
      <w:r w:rsidRPr="00E24634">
        <w:rPr>
          <w:rFonts w:ascii="Times New Roman" w:eastAsia="Times New Roman" w:hAnsi="Times New Roman" w:cs="Times New Roman"/>
          <w:sz w:val="28"/>
          <w:szCs w:val="28"/>
          <w:vertAlign w:val="subscript"/>
          <w:lang w:val="vi-VN"/>
        </w:rPr>
        <w:t>2</w:t>
      </w:r>
      <w:r w:rsidRPr="00E24634">
        <w:rPr>
          <w:rFonts w:ascii="Times New Roman" w:eastAsia="Times New Roman" w:hAnsi="Times New Roman" w:cs="Times New Roman"/>
          <w:sz w:val="28"/>
          <w:szCs w:val="28"/>
          <w:lang w:val="vi-VN"/>
        </w:rPr>
        <w:t>SO</w:t>
      </w:r>
      <w:r w:rsidRPr="00E24634">
        <w:rPr>
          <w:rFonts w:ascii="Times New Roman" w:eastAsia="Times New Roman" w:hAnsi="Times New Roman" w:cs="Times New Roman"/>
          <w:sz w:val="28"/>
          <w:szCs w:val="28"/>
          <w:vertAlign w:val="subscript"/>
          <w:lang w:val="vi-VN"/>
        </w:rPr>
        <w:t>4</w:t>
      </w:r>
      <w:r w:rsidRPr="00C43D39">
        <w:rPr>
          <w:rFonts w:ascii="Times New Roman" w:eastAsia="Times New Roman" w:hAnsi="Times New Roman" w:cs="Times New Roman"/>
          <w:sz w:val="28"/>
          <w:szCs w:val="28"/>
        </w:rPr>
        <w:sym w:font="Wingdings 3" w:char="F067"/>
      </w:r>
      <w:r w:rsidRPr="00E2463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FeSO</w:t>
      </w:r>
      <w:r w:rsidRPr="00E24634">
        <w:rPr>
          <w:rFonts w:ascii="Times New Roman" w:eastAsia="Times New Roman" w:hAnsi="Times New Roman" w:cs="Times New Roman"/>
          <w:sz w:val="28"/>
          <w:szCs w:val="28"/>
          <w:vertAlign w:val="subscript"/>
          <w:lang w:val="vi-VN"/>
        </w:rPr>
        <w:t>4</w:t>
      </w:r>
      <w:r w:rsidRPr="00E24634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+  H</w:t>
      </w:r>
      <w:r w:rsidRPr="00E24634">
        <w:rPr>
          <w:rFonts w:ascii="Times New Roman" w:eastAsia="Times New Roman" w:hAnsi="Times New Roman" w:cs="Times New Roman"/>
          <w:sz w:val="28"/>
          <w:szCs w:val="28"/>
          <w:vertAlign w:val="subscript"/>
          <w:lang w:val="vi-VN"/>
        </w:rPr>
        <w:t>2</w:t>
      </w:r>
      <w:r w:rsidRPr="00C43D39">
        <w:rPr>
          <w:rFonts w:ascii="Times New Roman" w:eastAsia="Times New Roman" w:hAnsi="Times New Roman" w:cs="Times New Roman"/>
          <w:sz w:val="28"/>
          <w:szCs w:val="28"/>
        </w:rPr>
        <w:sym w:font="Wingdings 3" w:char="F093"/>
      </w:r>
    </w:p>
    <w:p w:rsidR="00FF5F6F" w:rsidRPr="00E24634" w:rsidRDefault="00FF5F6F" w:rsidP="00FF5F6F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E24634">
        <w:rPr>
          <w:rFonts w:ascii="Times New Roman" w:eastAsia="Times New Roman" w:hAnsi="Times New Roman" w:cs="Times New Roman"/>
          <w:sz w:val="28"/>
          <w:szCs w:val="28"/>
          <w:lang w:val="vi-VN"/>
        </w:rPr>
        <w:t>Phản ứng thế là phản ứng hóa học giữa đơn chất và hợp chất, trong đó ng</w:t>
      </w:r>
      <w:r w:rsidRPr="0048096A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uyên </w:t>
      </w:r>
      <w:r w:rsidRPr="00E24634">
        <w:rPr>
          <w:rFonts w:ascii="Times New Roman" w:eastAsia="Times New Roman" w:hAnsi="Times New Roman" w:cs="Times New Roman"/>
          <w:sz w:val="28"/>
          <w:szCs w:val="28"/>
          <w:lang w:val="vi-VN"/>
        </w:rPr>
        <w:t>tử của đơn chất thay thế ng</w:t>
      </w:r>
      <w:r w:rsidRPr="0048096A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uyên </w:t>
      </w:r>
      <w:r w:rsidRPr="00E24634">
        <w:rPr>
          <w:rFonts w:ascii="Times New Roman" w:eastAsia="Times New Roman" w:hAnsi="Times New Roman" w:cs="Times New Roman"/>
          <w:sz w:val="28"/>
          <w:szCs w:val="28"/>
          <w:lang w:val="vi-VN"/>
        </w:rPr>
        <w:t>tử của 1 n</w:t>
      </w:r>
      <w:r w:rsidRPr="0048096A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guyên </w:t>
      </w:r>
      <w:r w:rsidRPr="00E24634">
        <w:rPr>
          <w:rFonts w:ascii="Times New Roman" w:eastAsia="Times New Roman" w:hAnsi="Times New Roman" w:cs="Times New Roman"/>
          <w:sz w:val="28"/>
          <w:szCs w:val="28"/>
          <w:lang w:val="vi-VN"/>
        </w:rPr>
        <w:t>tố khác trong hợp chất.</w:t>
      </w:r>
    </w:p>
    <w:p w:rsidR="00FF5F6F" w:rsidRPr="00FF5F6F" w:rsidRDefault="00FF5F6F" w:rsidP="00FF5F6F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iCs/>
          <w:sz w:val="28"/>
          <w:szCs w:val="28"/>
          <w:lang w:val="vi-VN"/>
        </w:rPr>
      </w:pPr>
      <w:r w:rsidRPr="00FF5F6F">
        <w:rPr>
          <w:rFonts w:ascii="Times New Roman" w:eastAsia="Times New Roman" w:hAnsi="Times New Roman" w:cs="Times New Roman"/>
          <w:b/>
          <w:i/>
          <w:iCs/>
          <w:sz w:val="28"/>
          <w:szCs w:val="28"/>
          <w:lang w:val="vi-VN"/>
        </w:rPr>
        <w:t>NƯỚC</w:t>
      </w:r>
    </w:p>
    <w:p w:rsidR="00FF5F6F" w:rsidRPr="00E24634" w:rsidRDefault="00FF5F6F" w:rsidP="00FF5F6F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/>
        </w:rPr>
      </w:pPr>
      <w:r w:rsidRPr="00E24634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I. </w:t>
      </w:r>
      <w:r w:rsidRPr="00E24634"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/>
        </w:rPr>
        <w:t>Thành phần hóa học</w:t>
      </w:r>
      <w:r w:rsidRPr="0048096A"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/>
        </w:rPr>
        <w:t xml:space="preserve"> của nước</w:t>
      </w:r>
      <w:r w:rsidRPr="00E24634"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/>
        </w:rPr>
        <w:t>:</w:t>
      </w:r>
    </w:p>
    <w:p w:rsidR="00FF5F6F" w:rsidRPr="0048096A" w:rsidRDefault="00FF5F6F" w:rsidP="00FF5F6F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pt-BR"/>
        </w:rPr>
      </w:pPr>
      <w:r w:rsidRPr="00D74094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1. </w:t>
      </w:r>
      <w:r w:rsidRPr="00D74094"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pt-BR"/>
        </w:rPr>
        <w:t>Sự phân hủy nước:</w:t>
      </w:r>
    </w:p>
    <w:p w:rsidR="00FF5F6F" w:rsidRPr="0048096A" w:rsidRDefault="00FF5F6F" w:rsidP="00FF5F6F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294967294" distB="4294967294" distL="114300" distR="114300" simplePos="0" relativeHeight="251663360" behindDoc="0" locked="0" layoutInCell="1" allowOverlap="1" wp14:anchorId="44C380BA" wp14:editId="1B2E483F">
                <wp:simplePos x="0" y="0"/>
                <wp:positionH relativeFrom="column">
                  <wp:posOffset>883920</wp:posOffset>
                </wp:positionH>
                <wp:positionV relativeFrom="paragraph">
                  <wp:posOffset>215264</wp:posOffset>
                </wp:positionV>
                <wp:extent cx="676275" cy="0"/>
                <wp:effectExtent l="0" t="76200" r="0" b="76200"/>
                <wp:wrapNone/>
                <wp:docPr id="4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62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05F8E1" id="Line 3" o:spid="_x0000_s1026" style="position:absolute;z-index:25166336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69.6pt,16.95pt" to="122.85pt,1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">
                <v:stroke endarrow="block"/>
              </v:line>
            </w:pict>
          </mc:Fallback>
        </mc:AlternateContent>
      </w:r>
      <w:r w:rsidRPr="0048096A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2H</w:t>
      </w:r>
      <w:r w:rsidRPr="0048096A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48096A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O </w:t>
      </w:r>
      <w: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</w:t>
      </w:r>
      <w:r w:rsidRPr="00E24634">
        <w:rPr>
          <w:rFonts w:ascii="Times New Roman" w:eastAsia="Times New Roman" w:hAnsi="Times New Roman" w:cs="Times New Roman"/>
          <w:bCs/>
          <w:lang w:val="pt-BR"/>
        </w:rPr>
        <w:t>điện phân</w:t>
      </w:r>
      <w:r w:rsidRPr="0048096A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 2H</w:t>
      </w:r>
      <w:r w:rsidRPr="0048096A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C43D39">
        <w:rPr>
          <w:rFonts w:ascii="Times New Roman" w:eastAsia="Times New Roman" w:hAnsi="Times New Roman" w:cs="Times New Roman"/>
          <w:sz w:val="28"/>
          <w:szCs w:val="28"/>
        </w:rPr>
        <w:sym w:font="Wingdings 3" w:char="F093"/>
      </w:r>
      <w:r w:rsidRPr="0048096A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+     O</w:t>
      </w:r>
      <w:r w:rsidRPr="0048096A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C43D39">
        <w:rPr>
          <w:rFonts w:ascii="Times New Roman" w:eastAsia="Times New Roman" w:hAnsi="Times New Roman" w:cs="Times New Roman"/>
          <w:sz w:val="28"/>
          <w:szCs w:val="28"/>
        </w:rPr>
        <w:sym w:font="Wingdings 3" w:char="F093"/>
      </w:r>
    </w:p>
    <w:p w:rsidR="00FF5F6F" w:rsidRPr="00D74094" w:rsidRDefault="00FF5F6F" w:rsidP="00FF5F6F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D74094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2. </w:t>
      </w:r>
      <w:r w:rsidRPr="00D74094"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pt-BR"/>
        </w:rPr>
        <w:t>Sự tổng hợp nước:</w:t>
      </w:r>
    </w:p>
    <w:p w:rsidR="00FF5F6F" w:rsidRPr="0048096A" w:rsidRDefault="00FF5F6F" w:rsidP="00FF5F6F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48096A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2H</w:t>
      </w:r>
      <w:r w:rsidRPr="0048096A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48096A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 +   O</w:t>
      </w:r>
      <w:r w:rsidRPr="0048096A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48096A">
        <w:rPr>
          <w:rFonts w:ascii="Times New Roman" w:eastAsia="Times New Roman" w:hAnsi="Times New Roman" w:cs="Times New Roman"/>
          <w:bCs/>
          <w:sz w:val="28"/>
          <w:szCs w:val="28"/>
        </w:rPr>
        <w:sym w:font="Wingdings 3" w:char="F067"/>
      </w:r>
      <w:r w:rsidRPr="0048096A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 2H</w:t>
      </w:r>
      <w:r w:rsidRPr="0048096A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48096A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O</w:t>
      </w:r>
    </w:p>
    <w:p w:rsidR="00FF5F6F" w:rsidRPr="008E38CA" w:rsidRDefault="00FF5F6F" w:rsidP="00FF5F6F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pt-BR"/>
        </w:rPr>
      </w:pPr>
      <w:r w:rsidRPr="008E38CA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3. </w:t>
      </w:r>
      <w:r w:rsidRPr="008E38CA"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pt-BR"/>
        </w:rPr>
        <w:t>Kết luận:</w:t>
      </w:r>
    </w:p>
    <w:p w:rsidR="00FF5F6F" w:rsidRPr="0048096A" w:rsidRDefault="00FF5F6F" w:rsidP="00FF5F6F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48096A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lastRenderedPageBreak/>
        <w:t>Nước là hợp chất tạo bởi 2 nguyên tố là hiđro và oxi, chúng đã hóa hợp với nhau theo tỉ lệ thể tích là 2 phần khí hiđro và 1 phần khí oxi.</w:t>
      </w:r>
    </w:p>
    <w:p w:rsidR="00FF5F6F" w:rsidRPr="00E24634" w:rsidRDefault="00FF5F6F" w:rsidP="00FF5F6F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pt-BR"/>
        </w:rPr>
      </w:pPr>
      <w:r w:rsidRPr="00E24634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II. </w:t>
      </w:r>
      <w:r w:rsidRPr="00E24634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Tính chất của nước:</w:t>
      </w:r>
    </w:p>
    <w:p w:rsidR="00FF5F6F" w:rsidRPr="00E24634" w:rsidRDefault="00FF5F6F" w:rsidP="00FF5F6F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E24634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1. </w:t>
      </w:r>
      <w:r w:rsidRPr="00E24634"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pt-BR"/>
        </w:rPr>
        <w:t>Tính chất vật lí:</w:t>
      </w:r>
    </w:p>
    <w:p w:rsidR="00FF5F6F" w:rsidRPr="00E24634" w:rsidRDefault="00FF5F6F" w:rsidP="00FF5F6F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E24634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- Nước là chất lỏng không màu, không mùi, không vị.</w:t>
      </w:r>
    </w:p>
    <w:p w:rsidR="00FF5F6F" w:rsidRPr="00E24634" w:rsidRDefault="00FF5F6F" w:rsidP="00FF5F6F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E24634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-  Sôi ở 100</w:t>
      </w:r>
      <w:r w:rsidRPr="00E24634">
        <w:rPr>
          <w:rFonts w:ascii="Times New Roman" w:eastAsia="Times New Roman" w:hAnsi="Times New Roman" w:cs="Times New Roman"/>
          <w:bCs/>
          <w:sz w:val="28"/>
          <w:szCs w:val="28"/>
          <w:vertAlign w:val="superscript"/>
          <w:lang w:val="pt-BR"/>
        </w:rPr>
        <w:t>0</w:t>
      </w:r>
      <w:r w:rsidRPr="00E24634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C, hóa rắn ở 0</w:t>
      </w:r>
      <w:r w:rsidRPr="00E24634">
        <w:rPr>
          <w:rFonts w:ascii="Times New Roman" w:eastAsia="Times New Roman" w:hAnsi="Times New Roman" w:cs="Times New Roman"/>
          <w:bCs/>
          <w:sz w:val="28"/>
          <w:szCs w:val="28"/>
          <w:vertAlign w:val="superscript"/>
          <w:lang w:val="pt-BR"/>
        </w:rPr>
        <w:t>0</w:t>
      </w:r>
      <w:r w:rsidRPr="00E24634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C.</w:t>
      </w:r>
    </w:p>
    <w:p w:rsidR="00FF5F6F" w:rsidRPr="00E24634" w:rsidRDefault="00FF5F6F" w:rsidP="00FF5F6F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E24634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-  Khối lượng riêng ở 4</w:t>
      </w:r>
      <w:r w:rsidRPr="00E24634">
        <w:rPr>
          <w:rFonts w:ascii="Times New Roman" w:eastAsia="Times New Roman" w:hAnsi="Times New Roman" w:cs="Times New Roman"/>
          <w:bCs/>
          <w:sz w:val="28"/>
          <w:szCs w:val="28"/>
          <w:vertAlign w:val="superscript"/>
          <w:lang w:val="pt-BR"/>
        </w:rPr>
        <w:t>0</w:t>
      </w:r>
      <w:r w:rsidRPr="00E24634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C là 1g/ml.</w:t>
      </w:r>
    </w:p>
    <w:p w:rsidR="00FF5F6F" w:rsidRPr="00E24634" w:rsidRDefault="00FF5F6F" w:rsidP="00FF5F6F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E24634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- Nước có thể hòa tan được nhiều chất rắn (muối ăn, đường, . . . ), chất lỏng (cồn, axit, . . .), chất khí (HCl, NH</w:t>
      </w:r>
      <w:r w:rsidRPr="00E24634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3</w:t>
      </w:r>
      <w:r w:rsidRPr="00E24634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, . . .)</w:t>
      </w:r>
    </w:p>
    <w:p w:rsidR="00FF5F6F" w:rsidRPr="00E24634" w:rsidRDefault="00FF5F6F" w:rsidP="00FF5F6F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pt-BR"/>
        </w:rPr>
      </w:pPr>
      <w:r w:rsidRPr="00E24634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2. </w:t>
      </w:r>
      <w:r w:rsidRPr="00E24634"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pt-BR"/>
        </w:rPr>
        <w:t>Tính chất hóa học:</w:t>
      </w:r>
    </w:p>
    <w:p w:rsidR="00FF5F6F" w:rsidRPr="00E24634" w:rsidRDefault="00FF5F6F" w:rsidP="00FF5F6F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pt-BR"/>
        </w:rPr>
      </w:pPr>
      <w:r w:rsidRPr="00E24634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a) </w:t>
      </w:r>
      <w:r w:rsidRPr="00E24634"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pt-BR"/>
        </w:rPr>
        <w:t>Tác dụng với kim loại:</w:t>
      </w:r>
    </w:p>
    <w:p w:rsidR="00FF5F6F" w:rsidRPr="00E24634" w:rsidRDefault="00FF5F6F" w:rsidP="00FF5F6F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E24634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Nước có thể tác dụng với 1 số kim loại ở nhiệt độ thường như: Na, K, Ca, . . . tạo ra bazơ và khí hiđro.</w:t>
      </w:r>
    </w:p>
    <w:p w:rsidR="00FF5F6F" w:rsidRPr="00636877" w:rsidRDefault="00FF5F6F" w:rsidP="00FF5F6F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8"/>
          <w:szCs w:val="28"/>
          <w:lang w:val="pt-BR"/>
        </w:rPr>
      </w:pP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* Kim loại + H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O 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</w:rPr>
        <w:sym w:font="Wingdings 3" w:char="F067"/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</w:t>
      </w:r>
      <w: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dd b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azơ + H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636877">
        <w:rPr>
          <w:rFonts w:ascii="Times New Roman" w:eastAsia="Times New Roman" w:hAnsi="Times New Roman" w:cs="Times New Roman"/>
          <w:sz w:val="28"/>
          <w:szCs w:val="28"/>
        </w:rPr>
        <w:sym w:font="Wingdings 3" w:char="F093"/>
      </w:r>
    </w:p>
    <w:p w:rsidR="00FF5F6F" w:rsidRPr="0098406B" w:rsidRDefault="00FF5F6F" w:rsidP="00FF5F6F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98406B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2Na   +  2H</w:t>
      </w:r>
      <w:r w:rsidRPr="0098406B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98406B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O   </w:t>
      </w:r>
      <w:r w:rsidRPr="0098406B">
        <w:rPr>
          <w:rFonts w:ascii="Times New Roman" w:eastAsia="Times New Roman" w:hAnsi="Times New Roman" w:cs="Times New Roman"/>
          <w:bCs/>
          <w:sz w:val="28"/>
          <w:szCs w:val="28"/>
        </w:rPr>
        <w:sym w:font="Wingdings 3" w:char="F067"/>
      </w:r>
      <w:r w:rsidRPr="0098406B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2NaOH   +  H</w:t>
      </w:r>
      <w:r w:rsidRPr="0098406B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 xml:space="preserve">2 </w:t>
      </w:r>
      <w:r w:rsidRPr="0098406B">
        <w:rPr>
          <w:rFonts w:ascii="Times New Roman" w:eastAsia="Times New Roman" w:hAnsi="Times New Roman" w:cs="Times New Roman"/>
          <w:sz w:val="28"/>
          <w:szCs w:val="28"/>
        </w:rPr>
        <w:sym w:font="Wingdings 3" w:char="F093"/>
      </w:r>
    </w:p>
    <w:p w:rsidR="00FF5F6F" w:rsidRPr="00636877" w:rsidRDefault="00FF5F6F" w:rsidP="00FF5F6F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pt-BR"/>
        </w:rPr>
      </w:pP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b) 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pt-BR"/>
        </w:rPr>
        <w:t xml:space="preserve">Tác dụng với </w:t>
      </w:r>
      <w:r w:rsidRPr="0048096A"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vi-VN"/>
        </w:rPr>
        <w:t>một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pt-BR"/>
        </w:rPr>
        <w:t xml:space="preserve"> số oxit bazơ:</w:t>
      </w:r>
    </w:p>
    <w:p w:rsidR="00FF5F6F" w:rsidRPr="00636877" w:rsidRDefault="00FF5F6F" w:rsidP="00FF5F6F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Nước tác dụng với </w:t>
      </w:r>
      <w:r w:rsidRPr="0048096A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một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số oxit bazơ: Na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O, K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O, CaO, . . . tạo thành bazơ.</w:t>
      </w:r>
    </w:p>
    <w:p w:rsidR="00FF5F6F" w:rsidRPr="00636877" w:rsidRDefault="00FF5F6F" w:rsidP="00FF5F6F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* Oxit bazơ  +  H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O  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</w:rPr>
        <w:sym w:font="Wingdings 3" w:char="F067"/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</w:t>
      </w:r>
      <w: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dd b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azơ</w:t>
      </w:r>
    </w:p>
    <w:p w:rsidR="00FF5F6F" w:rsidRPr="00636877" w:rsidRDefault="00FF5F6F" w:rsidP="00FF5F6F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CaO   +   H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O  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</w:rPr>
        <w:sym w:font="Wingdings 3" w:char="F067"/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Ca(OH)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</w:p>
    <w:p w:rsidR="00FF5F6F" w:rsidRPr="00636877" w:rsidRDefault="00FF5F6F" w:rsidP="00FF5F6F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c) 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pt-BR"/>
        </w:rPr>
        <w:t xml:space="preserve">Tác dụng với </w:t>
      </w:r>
      <w:r w:rsidRPr="0048096A"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vi-VN"/>
        </w:rPr>
        <w:t>một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pt-BR"/>
        </w:rPr>
        <w:t xml:space="preserve"> số oxit axit:</w:t>
      </w:r>
    </w:p>
    <w:p w:rsidR="00FF5F6F" w:rsidRPr="00636877" w:rsidRDefault="00FF5F6F" w:rsidP="00FF5F6F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Nước tác dụng với </w:t>
      </w:r>
      <w:r w:rsidRPr="0048096A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một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số oxit axit như: P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O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5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, SO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, SO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3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, N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O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5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, . . .</w:t>
      </w:r>
    </w:p>
    <w:p w:rsidR="00FF5F6F" w:rsidRPr="0048096A" w:rsidRDefault="00FF5F6F" w:rsidP="00FF5F6F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48096A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* Oxit axit  +  H</w:t>
      </w:r>
      <w:r w:rsidRPr="0048096A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48096A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O  </w:t>
      </w:r>
      <w:r w:rsidRPr="0048096A">
        <w:rPr>
          <w:rFonts w:ascii="Times New Roman" w:eastAsia="Times New Roman" w:hAnsi="Times New Roman" w:cs="Times New Roman"/>
          <w:bCs/>
          <w:sz w:val="28"/>
          <w:szCs w:val="28"/>
        </w:rPr>
        <w:sym w:font="Wingdings 3" w:char="F067"/>
      </w:r>
      <w:r w:rsidRPr="0048096A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</w:t>
      </w:r>
      <w:r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dd a</w:t>
      </w:r>
      <w:r w:rsidRPr="0048096A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xit</w:t>
      </w:r>
    </w:p>
    <w:p w:rsidR="00FF5F6F" w:rsidRPr="006D6E7A" w:rsidRDefault="00FF5F6F" w:rsidP="00FF5F6F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</w:pP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P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O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5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+  3H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2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O  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</w:rPr>
        <w:sym w:font="Wingdings 3" w:char="F067"/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 xml:space="preserve">   2H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3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lang w:val="pt-BR"/>
        </w:rPr>
        <w:t>PO</w:t>
      </w:r>
      <w:r w:rsidRPr="00636877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val="pt-BR"/>
        </w:rPr>
        <w:t>4</w:t>
      </w:r>
    </w:p>
    <w:p w:rsidR="00FF5F6F" w:rsidRPr="006D6E7A" w:rsidRDefault="00FF5F6F" w:rsidP="00FF5F6F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7E03FE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BÀI TẬP</w:t>
      </w:r>
    </w:p>
    <w:p w:rsidR="00FF5F6F" w:rsidRPr="000E6252" w:rsidRDefault="00FF5F6F" w:rsidP="00FF5F6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6D6E7A">
        <w:rPr>
          <w:rFonts w:ascii="Times New Roman" w:hAnsi="Times New Roman" w:cs="Times New Roman"/>
          <w:sz w:val="28"/>
          <w:szCs w:val="28"/>
          <w:lang w:val="vi-VN"/>
        </w:rPr>
        <w:t>T</w:t>
      </w:r>
      <w:r w:rsidRPr="000E6252">
        <w:rPr>
          <w:rFonts w:ascii="Times New Roman" w:hAnsi="Times New Roman" w:cs="Times New Roman"/>
          <w:sz w:val="28"/>
          <w:szCs w:val="28"/>
          <w:lang w:val="pt-BR"/>
        </w:rPr>
        <w:t>RẮC NGHIỆM</w:t>
      </w:r>
    </w:p>
    <w:p w:rsidR="00FF5F6F" w:rsidRPr="00E24634" w:rsidRDefault="00FF5F6F" w:rsidP="00FF5F6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24634">
        <w:rPr>
          <w:rFonts w:ascii="Times New Roman" w:hAnsi="Times New Roman" w:cs="Times New Roman"/>
          <w:sz w:val="28"/>
          <w:szCs w:val="28"/>
          <w:lang w:val="vi-VN"/>
        </w:rPr>
        <w:t>Câu 1.Trong các phản ứng, phản ứng nào dùng để điều chế khí H</w:t>
      </w:r>
      <w:r w:rsidRPr="00E24634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2</w:t>
      </w:r>
      <w:r w:rsidRPr="00E24634">
        <w:rPr>
          <w:rFonts w:ascii="Times New Roman" w:hAnsi="Times New Roman" w:cs="Times New Roman"/>
          <w:sz w:val="28"/>
          <w:szCs w:val="28"/>
          <w:lang w:val="vi-VN"/>
        </w:rPr>
        <w:t xml:space="preserve"> trong phòng thí nghiệm?</w:t>
      </w:r>
    </w:p>
    <w:p w:rsidR="00FF5F6F" w:rsidRPr="00E24634" w:rsidRDefault="00FF5F6F" w:rsidP="00FF5F6F">
      <w:pPr>
        <w:spacing w:after="0" w:line="360" w:lineRule="auto"/>
        <w:ind w:left="75"/>
        <w:jc w:val="both"/>
        <w:rPr>
          <w:rFonts w:ascii="Times New Roman" w:hAnsi="Times New Roman" w:cs="Times New Roman"/>
          <w:sz w:val="28"/>
          <w:szCs w:val="28"/>
        </w:rPr>
      </w:pPr>
      <w:r w:rsidRPr="00E24634">
        <w:rPr>
          <w:rFonts w:ascii="Times New Roman" w:hAnsi="Times New Roman" w:cs="Times New Roman"/>
          <w:sz w:val="28"/>
          <w:szCs w:val="28"/>
        </w:rPr>
        <w:t xml:space="preserve">A. Fe  + 2HCl  </w:t>
      </w:r>
      <w:r w:rsidRPr="00292228">
        <w:rPr>
          <w:rFonts w:ascii="Times New Roman" w:hAnsi="Times New Roman" w:cs="Times New Roman"/>
          <w:position w:val="-6"/>
          <w:sz w:val="28"/>
          <w:szCs w:val="28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6.5pt" o:ole="">
            <v:imagedata r:id="rId5" o:title=""/>
          </v:shape>
          <o:OLEObject Type="Embed" ProgID="Equation.DSMT4" ShapeID="_x0000_i1025" DrawAspect="Content" ObjectID="_1648531456" r:id="rId6"/>
        </w:object>
      </w:r>
      <w:r w:rsidRPr="00E24634">
        <w:rPr>
          <w:rFonts w:ascii="Times New Roman" w:hAnsi="Times New Roman" w:cs="Times New Roman"/>
          <w:sz w:val="28"/>
          <w:szCs w:val="28"/>
        </w:rPr>
        <w:t xml:space="preserve"> FeCl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 xml:space="preserve">   + H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24634">
        <w:rPr>
          <w:rFonts w:ascii="Times New Roman" w:hAnsi="Times New Roman" w:cs="Times New Roman"/>
          <w:sz w:val="28"/>
          <w:szCs w:val="28"/>
        </w:rPr>
        <w:t>B. H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 xml:space="preserve">O  +   C  </w:t>
      </w:r>
      <w:r w:rsidRPr="00292228">
        <w:rPr>
          <w:rFonts w:ascii="Times New Roman" w:hAnsi="Times New Roman" w:cs="Times New Roman"/>
          <w:position w:val="-6"/>
          <w:sz w:val="28"/>
          <w:szCs w:val="28"/>
        </w:rPr>
        <w:object w:dxaOrig="620" w:dyaOrig="320">
          <v:shape id="_x0000_i1026" type="#_x0000_t75" style="width:30.75pt;height:16.5pt" o:ole="">
            <v:imagedata r:id="rId5" o:title=""/>
          </v:shape>
          <o:OLEObject Type="Embed" ProgID="Equation.DSMT4" ShapeID="_x0000_i1026" DrawAspect="Content" ObjectID="_1648531457" r:id="rId7"/>
        </w:object>
      </w:r>
      <w:r w:rsidRPr="00E24634">
        <w:rPr>
          <w:rFonts w:ascii="Times New Roman" w:hAnsi="Times New Roman" w:cs="Times New Roman"/>
          <w:sz w:val="28"/>
          <w:szCs w:val="28"/>
        </w:rPr>
        <w:t xml:space="preserve">  CO    +  H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FF5F6F" w:rsidRPr="000B696D" w:rsidRDefault="00FF5F6F" w:rsidP="00FF5F6F">
      <w:pPr>
        <w:spacing w:after="0" w:line="360" w:lineRule="auto"/>
        <w:ind w:left="75"/>
        <w:jc w:val="both"/>
        <w:rPr>
          <w:rFonts w:ascii="Times New Roman" w:hAnsi="Times New Roman" w:cs="Times New Roman"/>
          <w:sz w:val="28"/>
          <w:szCs w:val="28"/>
        </w:rPr>
      </w:pPr>
      <w:r w:rsidRPr="00E24634">
        <w:rPr>
          <w:rFonts w:ascii="Times New Roman" w:hAnsi="Times New Roman" w:cs="Times New Roman"/>
          <w:sz w:val="28"/>
          <w:szCs w:val="28"/>
        </w:rPr>
        <w:t>C. 2H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 xml:space="preserve">O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E24634">
        <w:rPr>
          <w:rFonts w:ascii="Times New Roman" w:hAnsi="Times New Roman" w:cs="Times New Roman"/>
          <w:sz w:val="28"/>
          <w:szCs w:val="28"/>
        </w:rPr>
        <w:t xml:space="preserve"> </w:t>
      </w:r>
      <w:r w:rsidRPr="00BF16C2">
        <w:rPr>
          <w:rFonts w:asciiTheme="majorHAnsi" w:hAnsiTheme="majorHAnsi" w:cstheme="majorHAnsi"/>
          <w:noProof/>
          <w:position w:val="-6"/>
          <w:sz w:val="28"/>
          <w:szCs w:val="28"/>
          <w:lang w:eastAsia="zh-CN"/>
        </w:rPr>
        <w:drawing>
          <wp:inline distT="0" distB="0" distL="114300" distR="114300" wp14:anchorId="59966935" wp14:editId="7A4F0BAA">
            <wp:extent cx="477520" cy="200025"/>
            <wp:effectExtent l="0" t="0" r="0" b="7620"/>
            <wp:docPr id="260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" name="Picture 149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7752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E24634">
        <w:rPr>
          <w:rFonts w:ascii="Times New Roman" w:hAnsi="Times New Roman" w:cs="Times New Roman"/>
          <w:sz w:val="28"/>
          <w:szCs w:val="28"/>
        </w:rPr>
        <w:t xml:space="preserve">       2H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 xml:space="preserve">     +      O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E24634">
        <w:rPr>
          <w:rFonts w:ascii="Times New Roman" w:hAnsi="Times New Roman" w:cs="Times New Roman"/>
          <w:sz w:val="28"/>
          <w:szCs w:val="28"/>
        </w:rPr>
        <w:t>D. Na  + H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 xml:space="preserve">O </w:t>
      </w:r>
      <w:r w:rsidRPr="00292228">
        <w:rPr>
          <w:rFonts w:ascii="Times New Roman" w:hAnsi="Times New Roman" w:cs="Times New Roman"/>
          <w:position w:val="-6"/>
          <w:sz w:val="28"/>
          <w:szCs w:val="28"/>
        </w:rPr>
        <w:object w:dxaOrig="620" w:dyaOrig="320">
          <v:shape id="_x0000_i1027" type="#_x0000_t75" style="width:30.75pt;height:16.5pt" o:ole="">
            <v:imagedata r:id="rId5" o:title=""/>
          </v:shape>
          <o:OLEObject Type="Embed" ProgID="Equation.DSMT4" ShapeID="_x0000_i1027" DrawAspect="Content" ObjectID="_1648531458" r:id="rId9"/>
        </w:object>
      </w:r>
      <w:r w:rsidRPr="00E24634">
        <w:rPr>
          <w:rFonts w:ascii="Times New Roman" w:hAnsi="Times New Roman" w:cs="Times New Roman"/>
          <w:sz w:val="28"/>
          <w:szCs w:val="28"/>
        </w:rPr>
        <w:t xml:space="preserve">  NaOH  + H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FF5F6F" w:rsidRPr="00E24634" w:rsidRDefault="00FF5F6F" w:rsidP="00FF5F6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4634">
        <w:rPr>
          <w:rFonts w:ascii="Times New Roman" w:hAnsi="Times New Roman" w:cs="Times New Roman"/>
          <w:sz w:val="28"/>
          <w:szCs w:val="28"/>
        </w:rPr>
        <w:t>Câu 2. Nước tác dụng với chất nào chỉ tạo thành dung dịch bazơ?</w:t>
      </w:r>
    </w:p>
    <w:p w:rsidR="00FF5F6F" w:rsidRPr="00E24634" w:rsidRDefault="00FF5F6F" w:rsidP="00FF5F6F">
      <w:pPr>
        <w:spacing w:after="0" w:line="360" w:lineRule="auto"/>
        <w:ind w:left="75"/>
        <w:jc w:val="both"/>
        <w:rPr>
          <w:rFonts w:ascii="Times New Roman" w:hAnsi="Times New Roman" w:cs="Times New Roman"/>
          <w:sz w:val="28"/>
          <w:szCs w:val="28"/>
        </w:rPr>
      </w:pPr>
      <w:r w:rsidRPr="00E24634">
        <w:rPr>
          <w:rFonts w:ascii="Times New Roman" w:hAnsi="Times New Roman" w:cs="Times New Roman"/>
          <w:sz w:val="28"/>
          <w:szCs w:val="28"/>
        </w:rPr>
        <w:lastRenderedPageBreak/>
        <w:t>A. Oxit bazơ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24634">
        <w:rPr>
          <w:rFonts w:ascii="Times New Roman" w:hAnsi="Times New Roman" w:cs="Times New Roman"/>
          <w:sz w:val="28"/>
          <w:szCs w:val="28"/>
        </w:rPr>
        <w:t>B. Oxit axit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24634">
        <w:rPr>
          <w:rFonts w:ascii="Times New Roman" w:hAnsi="Times New Roman" w:cs="Times New Roman"/>
          <w:sz w:val="28"/>
          <w:szCs w:val="28"/>
        </w:rPr>
        <w:t>C. Kim loại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24634">
        <w:rPr>
          <w:rFonts w:ascii="Times New Roman" w:hAnsi="Times New Roman" w:cs="Times New Roman"/>
          <w:sz w:val="28"/>
          <w:szCs w:val="28"/>
        </w:rPr>
        <w:t>D. Phi kim</w:t>
      </w:r>
    </w:p>
    <w:p w:rsidR="00FF5F6F" w:rsidRPr="00E24634" w:rsidRDefault="00FF5F6F" w:rsidP="00FF5F6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24634">
        <w:rPr>
          <w:rFonts w:ascii="Times New Roman" w:hAnsi="Times New Roman" w:cs="Times New Roman"/>
          <w:sz w:val="28"/>
          <w:szCs w:val="28"/>
        </w:rPr>
        <w:t xml:space="preserve">Câu 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E24634">
        <w:rPr>
          <w:rFonts w:ascii="Times New Roman" w:hAnsi="Times New Roman" w:cs="Times New Roman"/>
          <w:sz w:val="28"/>
          <w:szCs w:val="28"/>
        </w:rPr>
        <w:t xml:space="preserve">. Dung dịch axit là chất làm cho quỳ tím chuyển sang màu? </w:t>
      </w:r>
    </w:p>
    <w:p w:rsidR="00FF5F6F" w:rsidRPr="000B696D" w:rsidRDefault="00FF5F6F" w:rsidP="00FF5F6F">
      <w:pPr>
        <w:spacing w:after="0" w:line="360" w:lineRule="auto"/>
        <w:ind w:left="75"/>
        <w:jc w:val="both"/>
        <w:rPr>
          <w:rFonts w:ascii="Times New Roman" w:hAnsi="Times New Roman" w:cs="Times New Roman"/>
          <w:sz w:val="28"/>
          <w:szCs w:val="28"/>
        </w:rPr>
      </w:pPr>
      <w:r w:rsidRPr="00E24634">
        <w:rPr>
          <w:rFonts w:ascii="Times New Roman" w:hAnsi="Times New Roman" w:cs="Times New Roman"/>
          <w:sz w:val="28"/>
          <w:szCs w:val="28"/>
        </w:rPr>
        <w:t>A. Đỏ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24634">
        <w:rPr>
          <w:rFonts w:ascii="Times New Roman" w:hAnsi="Times New Roman" w:cs="Times New Roman"/>
          <w:sz w:val="28"/>
          <w:szCs w:val="28"/>
        </w:rPr>
        <w:t>B. Vàng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24634">
        <w:rPr>
          <w:rFonts w:ascii="Times New Roman" w:hAnsi="Times New Roman" w:cs="Times New Roman"/>
          <w:sz w:val="28"/>
          <w:szCs w:val="28"/>
        </w:rPr>
        <w:t>C. Tím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24634">
        <w:rPr>
          <w:rFonts w:ascii="Times New Roman" w:hAnsi="Times New Roman" w:cs="Times New Roman"/>
          <w:sz w:val="28"/>
          <w:szCs w:val="28"/>
        </w:rPr>
        <w:t>D. Xanh</w:t>
      </w:r>
    </w:p>
    <w:p w:rsidR="00FF5F6F" w:rsidRPr="000B696D" w:rsidRDefault="00FF5F6F" w:rsidP="00FF5F6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B696D">
        <w:rPr>
          <w:rFonts w:ascii="Times New Roman" w:hAnsi="Times New Roman" w:cs="Times New Roman"/>
          <w:sz w:val="28"/>
          <w:szCs w:val="28"/>
          <w:lang w:val="vi-VN"/>
        </w:rPr>
        <w:t>Câu 4. Trong các chất có công thức hóa học sau, chất nào làm quỳ tím hóa xanh?</w:t>
      </w:r>
    </w:p>
    <w:p w:rsidR="00FF5F6F" w:rsidRDefault="00FF5F6F" w:rsidP="00FF5F6F">
      <w:pPr>
        <w:spacing w:after="0" w:line="360" w:lineRule="auto"/>
        <w:ind w:left="75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24634">
        <w:rPr>
          <w:rFonts w:ascii="Times New Roman" w:hAnsi="Times New Roman" w:cs="Times New Roman"/>
          <w:sz w:val="28"/>
          <w:szCs w:val="28"/>
        </w:rPr>
        <w:t>A. H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 xml:space="preserve">O   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24634">
        <w:rPr>
          <w:rFonts w:ascii="Times New Roman" w:hAnsi="Times New Roman" w:cs="Times New Roman"/>
          <w:sz w:val="28"/>
          <w:szCs w:val="28"/>
        </w:rPr>
        <w:t>B. HCl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24634">
        <w:rPr>
          <w:rFonts w:ascii="Times New Roman" w:hAnsi="Times New Roman" w:cs="Times New Roman"/>
          <w:sz w:val="28"/>
          <w:szCs w:val="28"/>
        </w:rPr>
        <w:t>C. NaOH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24634">
        <w:rPr>
          <w:rFonts w:ascii="Times New Roman" w:hAnsi="Times New Roman" w:cs="Times New Roman"/>
          <w:sz w:val="28"/>
          <w:szCs w:val="28"/>
        </w:rPr>
        <w:t>D. Cu</w:t>
      </w:r>
    </w:p>
    <w:p w:rsidR="00FF5F6F" w:rsidRPr="00B314DA" w:rsidRDefault="00FF5F6F" w:rsidP="00FF5F6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314DA">
        <w:rPr>
          <w:rFonts w:ascii="Times New Roman" w:hAnsi="Times New Roman" w:cs="Times New Roman"/>
          <w:sz w:val="28"/>
          <w:szCs w:val="28"/>
          <w:lang w:val="vi-VN"/>
        </w:rPr>
        <w:t>Câu 8: Hãy chọn cách gọi tên đúng củ</w:t>
      </w:r>
      <w:r>
        <w:rPr>
          <w:rFonts w:ascii="Times New Roman" w:hAnsi="Times New Roman" w:cs="Times New Roman"/>
          <w:sz w:val="28"/>
          <w:szCs w:val="28"/>
          <w:lang w:val="vi-VN"/>
        </w:rPr>
        <w:t>a oxit</w:t>
      </w:r>
      <w:r w:rsidRPr="00B314DA">
        <w:rPr>
          <w:rFonts w:ascii="Times New Roman" w:hAnsi="Times New Roman" w:cs="Times New Roman"/>
          <w:sz w:val="28"/>
          <w:szCs w:val="28"/>
          <w:lang w:val="vi-VN"/>
        </w:rPr>
        <w:t>: Al</w:t>
      </w:r>
      <w:r w:rsidRPr="00B314DA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2</w:t>
      </w:r>
      <w:r w:rsidRPr="00B314DA">
        <w:rPr>
          <w:rFonts w:ascii="Times New Roman" w:hAnsi="Times New Roman" w:cs="Times New Roman"/>
          <w:sz w:val="28"/>
          <w:szCs w:val="28"/>
          <w:lang w:val="vi-VN"/>
        </w:rPr>
        <w:t>O</w:t>
      </w:r>
      <w:r w:rsidRPr="00B314DA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3</w:t>
      </w:r>
    </w:p>
    <w:p w:rsidR="00FF5F6F" w:rsidRPr="000B696D" w:rsidRDefault="00FF5F6F" w:rsidP="00FF5F6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314DA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0B696D">
        <w:rPr>
          <w:rFonts w:ascii="Times New Roman" w:hAnsi="Times New Roman" w:cs="Times New Roman"/>
          <w:sz w:val="28"/>
          <w:szCs w:val="28"/>
          <w:lang w:val="vi-VN"/>
        </w:rPr>
        <w:t xml:space="preserve">A . đinhôm trioxit                            </w:t>
      </w:r>
      <w:r w:rsidRPr="000B696D">
        <w:rPr>
          <w:rFonts w:ascii="Times New Roman" w:hAnsi="Times New Roman" w:cs="Times New Roman"/>
          <w:sz w:val="28"/>
          <w:szCs w:val="28"/>
          <w:lang w:val="vi-VN"/>
        </w:rPr>
        <w:tab/>
        <w:t>B.  trinhôm đioxit</w:t>
      </w:r>
    </w:p>
    <w:p w:rsidR="00FF5F6F" w:rsidRDefault="00FF5F6F" w:rsidP="00FF5F6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0B696D">
        <w:rPr>
          <w:rFonts w:ascii="Times New Roman" w:hAnsi="Times New Roman" w:cs="Times New Roman"/>
          <w:sz w:val="28"/>
          <w:szCs w:val="28"/>
          <w:lang w:val="vi-VN"/>
        </w:rPr>
        <w:t xml:space="preserve"> C.  nhôm oxit                                 </w:t>
      </w:r>
      <w:r w:rsidRPr="000B696D">
        <w:rPr>
          <w:rFonts w:ascii="Times New Roman" w:hAnsi="Times New Roman" w:cs="Times New Roman"/>
          <w:sz w:val="28"/>
          <w:szCs w:val="28"/>
          <w:lang w:val="vi-VN"/>
        </w:rPr>
        <w:tab/>
        <w:t>D.  nhôm (III) oxit</w:t>
      </w:r>
    </w:p>
    <w:p w:rsidR="00FF5F6F" w:rsidRPr="006D6E7A" w:rsidRDefault="00FF5F6F" w:rsidP="00FF5F6F">
      <w:pPr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6D6E7A">
        <w:rPr>
          <w:rFonts w:ascii="Times New Roman" w:hAnsi="Times New Roman" w:cs="Times New Roman"/>
          <w:sz w:val="28"/>
          <w:szCs w:val="28"/>
          <w:lang w:val="vi-VN"/>
        </w:rPr>
        <w:t>TỰ LUẬN</w:t>
      </w:r>
    </w:p>
    <w:p w:rsidR="00FF5F6F" w:rsidRPr="000B696D" w:rsidRDefault="00FF5F6F" w:rsidP="00FF5F6F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C63E6D">
        <w:rPr>
          <w:rFonts w:ascii="Times New Roman" w:hAnsi="Times New Roman" w:cs="Times New Roman"/>
          <w:sz w:val="28"/>
          <w:szCs w:val="28"/>
          <w:lang w:val="vi-VN"/>
        </w:rPr>
        <w:t xml:space="preserve">Câu </w:t>
      </w:r>
      <w:r>
        <w:rPr>
          <w:rFonts w:ascii="Times New Roman" w:hAnsi="Times New Roman" w:cs="Times New Roman"/>
          <w:sz w:val="28"/>
          <w:szCs w:val="28"/>
          <w:lang w:val="vi-VN"/>
        </w:rPr>
        <w:t>1</w:t>
      </w:r>
      <w:r w:rsidRPr="00C63E6D">
        <w:rPr>
          <w:rFonts w:ascii="Times New Roman" w:hAnsi="Times New Roman" w:cs="Times New Roman"/>
          <w:sz w:val="28"/>
          <w:szCs w:val="28"/>
          <w:lang w:val="vi-VN"/>
        </w:rPr>
        <w:t>. Lập phương trình hóa học của những phản ứng có sơ đồ sau đây:</w:t>
      </w:r>
    </w:p>
    <w:p w:rsidR="00FF5F6F" w:rsidRDefault="00FF5F6F" w:rsidP="00FF5F6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24634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57F6ACC" wp14:editId="4430FFA2">
                <wp:simplePos x="0" y="0"/>
                <wp:positionH relativeFrom="column">
                  <wp:posOffset>1115695</wp:posOffset>
                </wp:positionH>
                <wp:positionV relativeFrom="paragraph">
                  <wp:posOffset>80645</wp:posOffset>
                </wp:positionV>
                <wp:extent cx="0" cy="0"/>
                <wp:effectExtent l="6985" t="53340" r="21590" b="60960"/>
                <wp:wrapNone/>
                <wp:docPr id="26" name="Lin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66B965" id="Line 4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7.85pt,6.35pt" to="87.85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">
                <v:stroke endarrow="block"/>
              </v:line>
            </w:pict>
          </mc:Fallback>
        </mc:AlternateContent>
      </w:r>
      <w:r w:rsidRPr="00E24634">
        <w:rPr>
          <w:rFonts w:ascii="Times New Roman" w:hAnsi="Times New Roman" w:cs="Times New Roman"/>
          <w:sz w:val="28"/>
          <w:szCs w:val="28"/>
        </w:rPr>
        <w:t>a</w:t>
      </w:r>
      <w:r w:rsidRPr="00C63E6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24634">
        <w:rPr>
          <w:rFonts w:ascii="Times New Roman" w:hAnsi="Times New Roman" w:cs="Times New Roman"/>
          <w:sz w:val="28"/>
          <w:szCs w:val="28"/>
        </w:rPr>
        <w:t xml:space="preserve">K    +    </w:t>
      </w:r>
      <w:r>
        <w:rPr>
          <w:rFonts w:ascii="Times New Roman" w:hAnsi="Times New Roman" w:cs="Times New Roman"/>
          <w:sz w:val="28"/>
          <w:szCs w:val="28"/>
        </w:rPr>
        <w:t>…..</w:t>
      </w:r>
      <w:r w:rsidRPr="00E24634">
        <w:rPr>
          <w:rFonts w:ascii="Times New Roman" w:hAnsi="Times New Roman" w:cs="Times New Roman"/>
          <w:sz w:val="28"/>
          <w:szCs w:val="28"/>
        </w:rPr>
        <w:t xml:space="preserve">   </w:t>
      </w:r>
      <w:r w:rsidRPr="00B86F06">
        <w:rPr>
          <w:position w:val="-6"/>
        </w:rPr>
        <w:object w:dxaOrig="620" w:dyaOrig="320">
          <v:shape id="_x0000_i1028" type="#_x0000_t75" style="width:30.75pt;height:15.75pt" o:ole="">
            <v:imagedata r:id="rId10" o:title=""/>
          </v:shape>
          <o:OLEObject Type="Embed" ProgID="Equation.DSMT4" ShapeID="_x0000_i1028" DrawAspect="Content" ObjectID="_1648531459" r:id="rId11"/>
        </w:object>
      </w:r>
      <w:r w:rsidRPr="00E24634">
        <w:rPr>
          <w:rFonts w:ascii="Times New Roman" w:hAnsi="Times New Roman" w:cs="Times New Roman"/>
          <w:sz w:val="28"/>
          <w:szCs w:val="28"/>
        </w:rPr>
        <w:t xml:space="preserve">   KOH  +  </w:t>
      </w:r>
      <w:r>
        <w:rPr>
          <w:rFonts w:ascii="Times New Roman" w:hAnsi="Times New Roman" w:cs="Times New Roman"/>
          <w:sz w:val="28"/>
          <w:szCs w:val="28"/>
        </w:rPr>
        <w:t>…..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24634">
        <w:rPr>
          <w:rFonts w:ascii="Times New Roman" w:hAnsi="Times New Roman" w:cs="Times New Roman"/>
          <w:sz w:val="28"/>
          <w:szCs w:val="28"/>
        </w:rPr>
        <w:t>e</w:t>
      </w:r>
      <w:r w:rsidRPr="009F7A03">
        <w:rPr>
          <w:rFonts w:ascii="Times New Roman" w:hAnsi="Times New Roman" w:cs="Times New Roman"/>
          <w:sz w:val="28"/>
          <w:szCs w:val="28"/>
        </w:rPr>
        <w:t>.</w:t>
      </w:r>
      <w:r w:rsidRPr="00E24634">
        <w:rPr>
          <w:rFonts w:ascii="Times New Roman" w:hAnsi="Times New Roman" w:cs="Times New Roman"/>
          <w:sz w:val="28"/>
          <w:szCs w:val="28"/>
        </w:rPr>
        <w:t xml:space="preserve"> </w:t>
      </w:r>
      <w:r w:rsidRPr="00E24634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6CBB66E" wp14:editId="702265DC">
                <wp:simplePos x="0" y="0"/>
                <wp:positionH relativeFrom="column">
                  <wp:posOffset>1115695</wp:posOffset>
                </wp:positionH>
                <wp:positionV relativeFrom="paragraph">
                  <wp:posOffset>80645</wp:posOffset>
                </wp:positionV>
                <wp:extent cx="0" cy="0"/>
                <wp:effectExtent l="6985" t="53340" r="21590" b="60960"/>
                <wp:wrapNone/>
                <wp:docPr id="25" name="Lin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465CCA" id="Line 50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7.85pt,6.35pt" to="87.85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">
                <v:stroke endarrow="block"/>
              </v:line>
            </w:pict>
          </mc:Fallback>
        </mc:AlternateContent>
      </w:r>
      <w:r w:rsidRPr="00E24634">
        <w:rPr>
          <w:rFonts w:ascii="Times New Roman" w:hAnsi="Times New Roman" w:cs="Times New Roman"/>
          <w:sz w:val="28"/>
          <w:szCs w:val="28"/>
        </w:rPr>
        <w:t xml:space="preserve">Na   +    </w:t>
      </w:r>
      <w:r>
        <w:rPr>
          <w:rFonts w:ascii="Times New Roman" w:hAnsi="Times New Roman" w:cs="Times New Roman"/>
          <w:sz w:val="28"/>
          <w:szCs w:val="28"/>
        </w:rPr>
        <w:t>……</w:t>
      </w:r>
      <w:r w:rsidRPr="00E24634">
        <w:rPr>
          <w:rFonts w:ascii="Times New Roman" w:hAnsi="Times New Roman" w:cs="Times New Roman"/>
          <w:sz w:val="28"/>
          <w:szCs w:val="28"/>
        </w:rPr>
        <w:t xml:space="preserve"> </w:t>
      </w:r>
      <w:r w:rsidRPr="00B86F06">
        <w:rPr>
          <w:position w:val="-6"/>
        </w:rPr>
        <w:object w:dxaOrig="620" w:dyaOrig="320">
          <v:shape id="_x0000_i1029" type="#_x0000_t75" style="width:30.75pt;height:15.75pt" o:ole="">
            <v:imagedata r:id="rId12" o:title=""/>
          </v:shape>
          <o:OLEObject Type="Embed" ProgID="Equation.DSMT4" ShapeID="_x0000_i1029" DrawAspect="Content" ObjectID="_1648531460" r:id="rId13"/>
        </w:object>
      </w:r>
      <w:r w:rsidRPr="00E24634">
        <w:rPr>
          <w:rFonts w:ascii="Times New Roman" w:hAnsi="Times New Roman" w:cs="Times New Roman"/>
          <w:sz w:val="28"/>
          <w:szCs w:val="28"/>
        </w:rPr>
        <w:t xml:space="preserve"> NaOH  +</w:t>
      </w:r>
      <w:r>
        <w:rPr>
          <w:rFonts w:ascii="Times New Roman" w:hAnsi="Times New Roman" w:cs="Times New Roman"/>
          <w:sz w:val="28"/>
          <w:szCs w:val="28"/>
        </w:rPr>
        <w:t>…..</w:t>
      </w:r>
    </w:p>
    <w:p w:rsidR="00FF5F6F" w:rsidRDefault="00FF5F6F" w:rsidP="00FF5F6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24634">
        <w:rPr>
          <w:rFonts w:ascii="Times New Roman" w:hAnsi="Times New Roman" w:cs="Times New Roman"/>
          <w:sz w:val="28"/>
          <w:szCs w:val="28"/>
        </w:rPr>
        <w:t xml:space="preserve">b.BaO  + </w:t>
      </w:r>
      <w:r>
        <w:rPr>
          <w:rFonts w:ascii="Times New Roman" w:hAnsi="Times New Roman" w:cs="Times New Roman"/>
          <w:sz w:val="28"/>
          <w:szCs w:val="28"/>
        </w:rPr>
        <w:t>…..</w:t>
      </w:r>
      <w:r w:rsidRPr="00E24634">
        <w:rPr>
          <w:rFonts w:ascii="Times New Roman" w:hAnsi="Times New Roman" w:cs="Times New Roman"/>
          <w:sz w:val="28"/>
          <w:szCs w:val="28"/>
        </w:rPr>
        <w:t xml:space="preserve"> </w:t>
      </w:r>
      <w:r w:rsidRPr="00B86F06">
        <w:rPr>
          <w:position w:val="-6"/>
        </w:rPr>
        <w:object w:dxaOrig="620" w:dyaOrig="320">
          <v:shape id="_x0000_i1030" type="#_x0000_t75" style="width:30.75pt;height:15.75pt" o:ole="">
            <v:imagedata r:id="rId14" o:title=""/>
          </v:shape>
          <o:OLEObject Type="Embed" ProgID="Equation.DSMT4" ShapeID="_x0000_i1030" DrawAspect="Content" ObjectID="_1648531461" r:id="rId15"/>
        </w:object>
      </w:r>
      <w:r w:rsidRPr="00E24634">
        <w:rPr>
          <w:rFonts w:ascii="Times New Roman" w:hAnsi="Times New Roman" w:cs="Times New Roman"/>
          <w:sz w:val="28"/>
          <w:szCs w:val="28"/>
        </w:rPr>
        <w:t xml:space="preserve"> Ba(OH)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 xml:space="preserve">2     </w:t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E24634">
        <w:rPr>
          <w:rFonts w:ascii="Times New Roman" w:hAnsi="Times New Roman" w:cs="Times New Roman"/>
          <w:sz w:val="28"/>
          <w:szCs w:val="28"/>
        </w:rPr>
        <w:t>f.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 xml:space="preserve">. </w:t>
      </w:r>
      <w:r w:rsidRPr="00E24634">
        <w:rPr>
          <w:rFonts w:ascii="Times New Roman" w:hAnsi="Times New Roman" w:cs="Times New Roman"/>
          <w:sz w:val="28"/>
          <w:szCs w:val="28"/>
        </w:rPr>
        <w:t>Na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 xml:space="preserve">O  + </w:t>
      </w:r>
      <w:r>
        <w:rPr>
          <w:rFonts w:ascii="Times New Roman" w:hAnsi="Times New Roman" w:cs="Times New Roman"/>
          <w:sz w:val="28"/>
          <w:szCs w:val="28"/>
        </w:rPr>
        <w:t>……</w:t>
      </w:r>
      <w:r w:rsidRPr="00B86F06">
        <w:rPr>
          <w:position w:val="-6"/>
        </w:rPr>
        <w:object w:dxaOrig="620" w:dyaOrig="320">
          <v:shape id="_x0000_i1031" type="#_x0000_t75" style="width:30.75pt;height:15.75pt" o:ole="">
            <v:imagedata r:id="rId16" o:title=""/>
          </v:shape>
          <o:OLEObject Type="Embed" ProgID="Equation.DSMT4" ShapeID="_x0000_i1031" DrawAspect="Content" ObjectID="_1648531462" r:id="rId17"/>
        </w:object>
      </w:r>
      <w:r w:rsidRPr="00E24634">
        <w:rPr>
          <w:rFonts w:ascii="Times New Roman" w:hAnsi="Times New Roman" w:cs="Times New Roman"/>
          <w:sz w:val="28"/>
          <w:szCs w:val="28"/>
        </w:rPr>
        <w:t xml:space="preserve">  NaOH</w:t>
      </w:r>
    </w:p>
    <w:p w:rsidR="00FF5F6F" w:rsidRPr="00E24634" w:rsidRDefault="00FF5F6F" w:rsidP="00FF5F6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24634">
        <w:rPr>
          <w:rFonts w:ascii="Times New Roman" w:hAnsi="Times New Roman" w:cs="Times New Roman"/>
          <w:sz w:val="28"/>
          <w:szCs w:val="28"/>
        </w:rPr>
        <w:t>c</w:t>
      </w:r>
      <w:r w:rsidRPr="00C63E6D">
        <w:rPr>
          <w:rFonts w:ascii="Times New Roman" w:hAnsi="Times New Roman" w:cs="Times New Roman"/>
          <w:sz w:val="28"/>
          <w:szCs w:val="28"/>
        </w:rPr>
        <w:t>.</w:t>
      </w:r>
      <w:r w:rsidRPr="00E24634">
        <w:rPr>
          <w:rFonts w:ascii="Times New Roman" w:hAnsi="Times New Roman" w:cs="Times New Roman"/>
          <w:sz w:val="28"/>
          <w:szCs w:val="28"/>
        </w:rPr>
        <w:t xml:space="preserve"> Fe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>O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E24634">
        <w:rPr>
          <w:rFonts w:ascii="Times New Roman" w:hAnsi="Times New Roman" w:cs="Times New Roman"/>
          <w:sz w:val="28"/>
          <w:szCs w:val="28"/>
        </w:rPr>
        <w:t xml:space="preserve">  + </w:t>
      </w:r>
      <w:r>
        <w:rPr>
          <w:rFonts w:ascii="Times New Roman" w:hAnsi="Times New Roman" w:cs="Times New Roman"/>
          <w:sz w:val="28"/>
          <w:szCs w:val="28"/>
        </w:rPr>
        <w:t>……</w:t>
      </w:r>
      <w:r w:rsidRPr="00E24634">
        <w:rPr>
          <w:rFonts w:ascii="Times New Roman" w:hAnsi="Times New Roman" w:cs="Times New Roman"/>
          <w:sz w:val="28"/>
          <w:szCs w:val="28"/>
        </w:rPr>
        <w:t xml:space="preserve">  </w:t>
      </w:r>
      <w:r w:rsidRPr="00B86F06">
        <w:rPr>
          <w:position w:val="-6"/>
        </w:rPr>
        <w:object w:dxaOrig="680" w:dyaOrig="360">
          <v:shape id="_x0000_i1032" type="#_x0000_t75" style="width:33.75pt;height:18pt" o:ole="">
            <v:imagedata r:id="rId18" o:title=""/>
          </v:shape>
          <o:OLEObject Type="Embed" ProgID="Equation.DSMT4" ShapeID="_x0000_i1032" DrawAspect="Content" ObjectID="_1648531463" r:id="rId19"/>
        </w:object>
      </w:r>
      <w:r w:rsidRPr="00E2463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…….</w:t>
      </w:r>
      <w:r w:rsidRPr="00E24634">
        <w:rPr>
          <w:rFonts w:ascii="Times New Roman" w:hAnsi="Times New Roman" w:cs="Times New Roman"/>
          <w:sz w:val="28"/>
          <w:szCs w:val="28"/>
        </w:rPr>
        <w:t xml:space="preserve"> +   H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 xml:space="preserve">O   </w:t>
      </w:r>
      <w:r>
        <w:rPr>
          <w:rFonts w:ascii="Times New Roman" w:hAnsi="Times New Roman" w:cs="Times New Roman"/>
          <w:sz w:val="28"/>
          <w:szCs w:val="28"/>
        </w:rPr>
        <w:tab/>
      </w:r>
      <w:r w:rsidRPr="00E24634">
        <w:rPr>
          <w:rFonts w:ascii="Times New Roman" w:hAnsi="Times New Roman" w:cs="Times New Roman"/>
          <w:sz w:val="28"/>
          <w:szCs w:val="28"/>
        </w:rPr>
        <w:t xml:space="preserve">g. Zn   + </w:t>
      </w:r>
      <w:r>
        <w:rPr>
          <w:rFonts w:ascii="Times New Roman" w:hAnsi="Times New Roman" w:cs="Times New Roman"/>
          <w:sz w:val="28"/>
          <w:szCs w:val="28"/>
        </w:rPr>
        <w:t>…….</w:t>
      </w:r>
      <w:r w:rsidRPr="00B86F06">
        <w:rPr>
          <w:position w:val="-6"/>
        </w:rPr>
        <w:object w:dxaOrig="620" w:dyaOrig="320">
          <v:shape id="_x0000_i1033" type="#_x0000_t75" style="width:30.75pt;height:15.75pt" o:ole="">
            <v:imagedata r:id="rId20" o:title=""/>
          </v:shape>
          <o:OLEObject Type="Embed" ProgID="Equation.DSMT4" ShapeID="_x0000_i1033" DrawAspect="Content" ObjectID="_1648531464" r:id="rId21"/>
        </w:object>
      </w:r>
      <w:r>
        <w:rPr>
          <w:rFonts w:ascii="Times New Roman" w:hAnsi="Times New Roman" w:cs="Times New Roman"/>
          <w:sz w:val="28"/>
          <w:szCs w:val="28"/>
        </w:rPr>
        <w:t>……..</w:t>
      </w:r>
      <w:r w:rsidRPr="00E24634">
        <w:rPr>
          <w:rFonts w:ascii="Times New Roman" w:hAnsi="Times New Roman" w:cs="Times New Roman"/>
          <w:sz w:val="28"/>
          <w:szCs w:val="28"/>
        </w:rPr>
        <w:t xml:space="preserve"> +   H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 xml:space="preserve">           </w:t>
      </w:r>
    </w:p>
    <w:p w:rsidR="00FF5F6F" w:rsidRPr="00E24634" w:rsidRDefault="00FF5F6F" w:rsidP="00FF5F6F">
      <w:pPr>
        <w:spacing w:after="0" w:line="360" w:lineRule="auto"/>
        <w:rPr>
          <w:rFonts w:ascii="Times New Roman" w:hAnsi="Times New Roman" w:cs="Times New Roman"/>
          <w:sz w:val="28"/>
          <w:szCs w:val="28"/>
          <w:vertAlign w:val="subscript"/>
        </w:rPr>
      </w:pPr>
      <w:r w:rsidRPr="00E24634">
        <w:rPr>
          <w:rFonts w:ascii="Times New Roman" w:hAnsi="Times New Roman" w:cs="Times New Roman"/>
          <w:sz w:val="28"/>
          <w:szCs w:val="28"/>
        </w:rPr>
        <w:t>d. P  +   O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 xml:space="preserve">  </w:t>
      </w:r>
      <w:r w:rsidRPr="00B86F06">
        <w:rPr>
          <w:position w:val="-6"/>
        </w:rPr>
        <w:object w:dxaOrig="680" w:dyaOrig="360">
          <v:shape id="_x0000_i1034" type="#_x0000_t75" style="width:33.75pt;height:18pt" o:ole="">
            <v:imagedata r:id="rId18" o:title=""/>
          </v:shape>
          <o:OLEObject Type="Embed" ProgID="Equation.DSMT4" ShapeID="_x0000_i1034" DrawAspect="Content" ObjectID="_1648531465" r:id="rId22"/>
        </w:object>
      </w:r>
      <w:r w:rsidRPr="00E24634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……..</w:t>
      </w:r>
      <w:r w:rsidRPr="00E24634">
        <w:rPr>
          <w:rFonts w:ascii="Times New Roman" w:hAnsi="Times New Roman" w:cs="Times New Roman"/>
          <w:sz w:val="28"/>
          <w:szCs w:val="28"/>
        </w:rPr>
        <w:t xml:space="preserve">   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24634">
        <w:rPr>
          <w:rFonts w:ascii="Times New Roman" w:hAnsi="Times New Roman" w:cs="Times New Roman"/>
          <w:sz w:val="28"/>
          <w:szCs w:val="28"/>
        </w:rPr>
        <w:t>h</w:t>
      </w:r>
      <w:r w:rsidRPr="00C63E6D">
        <w:rPr>
          <w:rFonts w:ascii="Times New Roman" w:hAnsi="Times New Roman" w:cs="Times New Roman"/>
          <w:sz w:val="28"/>
          <w:szCs w:val="28"/>
        </w:rPr>
        <w:t>.</w:t>
      </w:r>
      <w:r w:rsidRPr="00E24634">
        <w:rPr>
          <w:rFonts w:ascii="Times New Roman" w:hAnsi="Times New Roman" w:cs="Times New Roman"/>
          <w:color w:val="00FFFF"/>
          <w:sz w:val="28"/>
          <w:szCs w:val="28"/>
        </w:rPr>
        <w:t xml:space="preserve"> </w:t>
      </w:r>
      <w:r w:rsidRPr="00E24634">
        <w:rPr>
          <w:rFonts w:ascii="Times New Roman" w:hAnsi="Times New Roman" w:cs="Times New Roman"/>
          <w:sz w:val="28"/>
          <w:szCs w:val="28"/>
        </w:rPr>
        <w:t xml:space="preserve">Fe    + </w:t>
      </w:r>
      <w:r>
        <w:rPr>
          <w:rFonts w:ascii="Times New Roman" w:hAnsi="Times New Roman" w:cs="Times New Roman"/>
          <w:sz w:val="28"/>
          <w:szCs w:val="28"/>
        </w:rPr>
        <w:t>……..</w:t>
      </w:r>
      <w:r w:rsidRPr="00C63E6D">
        <w:rPr>
          <w:rFonts w:ascii="Times New Roman" w:hAnsi="Times New Roman" w:cs="Times New Roman"/>
          <w:position w:val="-6"/>
          <w:sz w:val="28"/>
          <w:szCs w:val="28"/>
        </w:rPr>
        <w:object w:dxaOrig="680" w:dyaOrig="360">
          <v:shape id="_x0000_i1035" type="#_x0000_t75" style="width:33.75pt;height:18pt" o:ole="">
            <v:imagedata r:id="rId23" o:title=""/>
          </v:shape>
          <o:OLEObject Type="Embed" ProgID="Equation.DSMT4" ShapeID="_x0000_i1035" DrawAspect="Content" ObjectID="_1648531466" r:id="rId24"/>
        </w:object>
      </w:r>
      <w:r w:rsidRPr="00E24634">
        <w:rPr>
          <w:rFonts w:ascii="Times New Roman" w:hAnsi="Times New Roman" w:cs="Times New Roman"/>
          <w:sz w:val="28"/>
          <w:szCs w:val="28"/>
        </w:rPr>
        <w:t xml:space="preserve">  Fe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E24634">
        <w:rPr>
          <w:rFonts w:ascii="Times New Roman" w:hAnsi="Times New Roman" w:cs="Times New Roman"/>
          <w:sz w:val="28"/>
          <w:szCs w:val="28"/>
        </w:rPr>
        <w:t>O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4</w:t>
      </w:r>
    </w:p>
    <w:p w:rsidR="00FF5F6F" w:rsidRPr="00E24634" w:rsidRDefault="00FF5F6F" w:rsidP="00FF5F6F">
      <w:pPr>
        <w:spacing w:after="0" w:line="360" w:lineRule="auto"/>
        <w:rPr>
          <w:rFonts w:ascii="Times New Roman" w:hAnsi="Times New Roman" w:cs="Times New Roman"/>
          <w:sz w:val="28"/>
          <w:szCs w:val="28"/>
          <w:vertAlign w:val="subscript"/>
        </w:rPr>
      </w:pPr>
      <w:r w:rsidRPr="00E24634">
        <w:rPr>
          <w:rFonts w:ascii="Times New Roman" w:hAnsi="Times New Roman" w:cs="Times New Roman"/>
          <w:sz w:val="28"/>
          <w:szCs w:val="28"/>
        </w:rPr>
        <w:t>i. Cu  +  H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 xml:space="preserve">   </w:t>
      </w:r>
      <w:r w:rsidRPr="00B86F06">
        <w:rPr>
          <w:position w:val="-6"/>
        </w:rPr>
        <w:object w:dxaOrig="620" w:dyaOrig="320">
          <v:shape id="_x0000_i1036" type="#_x0000_t75" style="width:30.75pt;height:15.75pt" o:ole="">
            <v:imagedata r:id="rId20" o:title=""/>
          </v:shape>
          <o:OLEObject Type="Embed" ProgID="Equation.DSMT4" ShapeID="_x0000_i1036" DrawAspect="Content" ObjectID="_1648531467" r:id="rId25"/>
        </w:object>
      </w:r>
      <w:r w:rsidRPr="00E24634">
        <w:rPr>
          <w:rFonts w:ascii="Times New Roman" w:hAnsi="Times New Roman" w:cs="Times New Roman"/>
          <w:sz w:val="28"/>
          <w:szCs w:val="28"/>
        </w:rPr>
        <w:t xml:space="preserve">   H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>O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 xml:space="preserve">   </w:t>
      </w:r>
      <w:r w:rsidRPr="00E24634">
        <w:rPr>
          <w:rFonts w:ascii="Times New Roman" w:hAnsi="Times New Roman" w:cs="Times New Roman"/>
          <w:sz w:val="28"/>
          <w:szCs w:val="28"/>
        </w:rPr>
        <w:t xml:space="preserve">+ </w:t>
      </w:r>
      <w:r>
        <w:rPr>
          <w:rFonts w:ascii="Times New Roman" w:hAnsi="Times New Roman" w:cs="Times New Roman"/>
          <w:sz w:val="28"/>
          <w:szCs w:val="28"/>
        </w:rPr>
        <w:t>……..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 xml:space="preserve">     </w:t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>
        <w:rPr>
          <w:rFonts w:ascii="Times New Roman" w:hAnsi="Times New Roman" w:cs="Times New Roman"/>
          <w:sz w:val="28"/>
          <w:szCs w:val="28"/>
          <w:vertAlign w:val="subscript"/>
        </w:rPr>
        <w:tab/>
      </w:r>
      <w:r w:rsidRPr="00E24634">
        <w:rPr>
          <w:rFonts w:ascii="Times New Roman" w:hAnsi="Times New Roman" w:cs="Times New Roman"/>
          <w:sz w:val="28"/>
          <w:szCs w:val="28"/>
        </w:rPr>
        <w:t>k. P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>O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E24634">
        <w:rPr>
          <w:rFonts w:ascii="Times New Roman" w:hAnsi="Times New Roman" w:cs="Times New Roman"/>
          <w:sz w:val="28"/>
          <w:szCs w:val="28"/>
        </w:rPr>
        <w:t xml:space="preserve">   + </w:t>
      </w:r>
      <w:r>
        <w:rPr>
          <w:rFonts w:ascii="Times New Roman" w:hAnsi="Times New Roman" w:cs="Times New Roman"/>
          <w:sz w:val="28"/>
          <w:szCs w:val="28"/>
        </w:rPr>
        <w:t>…….</w:t>
      </w:r>
      <w:r w:rsidRPr="00B86F06">
        <w:rPr>
          <w:position w:val="-6"/>
        </w:rPr>
        <w:object w:dxaOrig="620" w:dyaOrig="320">
          <v:shape id="_x0000_i1037" type="#_x0000_t75" style="width:30.75pt;height:15.75pt" o:ole="">
            <v:imagedata r:id="rId20" o:title=""/>
          </v:shape>
          <o:OLEObject Type="Embed" ProgID="Equation.DSMT4" ShapeID="_x0000_i1037" DrawAspect="Content" ObjectID="_1648531468" r:id="rId26"/>
        </w:object>
      </w:r>
      <w:r w:rsidRPr="00E24634">
        <w:rPr>
          <w:rFonts w:ascii="Times New Roman" w:hAnsi="Times New Roman" w:cs="Times New Roman"/>
          <w:sz w:val="28"/>
          <w:szCs w:val="28"/>
        </w:rPr>
        <w:t>H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E24634">
        <w:rPr>
          <w:rFonts w:ascii="Times New Roman" w:hAnsi="Times New Roman" w:cs="Times New Roman"/>
          <w:sz w:val="28"/>
          <w:szCs w:val="28"/>
        </w:rPr>
        <w:t>PO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4</w:t>
      </w:r>
    </w:p>
    <w:p w:rsidR="00FF5F6F" w:rsidRPr="00E24634" w:rsidRDefault="00FF5F6F" w:rsidP="00FF5F6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24634">
        <w:rPr>
          <w:rFonts w:ascii="Times New Roman" w:hAnsi="Times New Roman" w:cs="Times New Roman"/>
          <w:sz w:val="28"/>
          <w:szCs w:val="28"/>
        </w:rPr>
        <w:t>m. CO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E24634">
        <w:rPr>
          <w:rFonts w:ascii="Times New Roman" w:hAnsi="Times New Roman" w:cs="Times New Roman"/>
          <w:sz w:val="28"/>
          <w:szCs w:val="28"/>
        </w:rPr>
        <w:t xml:space="preserve">  + H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>O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86F06">
        <w:rPr>
          <w:position w:val="-6"/>
        </w:rPr>
        <w:object w:dxaOrig="620" w:dyaOrig="320">
          <v:shape id="_x0000_i1038" type="#_x0000_t75" style="width:30.75pt;height:15.75pt" o:ole="">
            <v:imagedata r:id="rId20" o:title=""/>
          </v:shape>
          <o:OLEObject Type="Embed" ProgID="Equation.DSMT4" ShapeID="_x0000_i1038" DrawAspect="Content" ObjectID="_1648531469" r:id="rId27"/>
        </w:object>
      </w:r>
      <w:r w:rsidRPr="00E24634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ab/>
        <w:t>……….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24634">
        <w:rPr>
          <w:rFonts w:ascii="Times New Roman" w:hAnsi="Times New Roman" w:cs="Times New Roman"/>
          <w:sz w:val="28"/>
          <w:szCs w:val="28"/>
        </w:rPr>
        <w:t>n.</w:t>
      </w:r>
      <w:r>
        <w:rPr>
          <w:rFonts w:ascii="Times New Roman" w:hAnsi="Times New Roman" w:cs="Times New Roman"/>
          <w:sz w:val="28"/>
          <w:szCs w:val="28"/>
        </w:rPr>
        <w:t xml:space="preserve"> …….</w:t>
      </w:r>
      <w:r w:rsidRPr="00E24634">
        <w:rPr>
          <w:rFonts w:ascii="Times New Roman" w:hAnsi="Times New Roman" w:cs="Times New Roman"/>
          <w:sz w:val="28"/>
          <w:szCs w:val="28"/>
        </w:rPr>
        <w:t>+   H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 xml:space="preserve">O  </w:t>
      </w:r>
      <w:r w:rsidRPr="00B86F06">
        <w:rPr>
          <w:position w:val="-6"/>
        </w:rPr>
        <w:object w:dxaOrig="620" w:dyaOrig="320">
          <v:shape id="_x0000_i1039" type="#_x0000_t75" style="width:30.75pt;height:15.75pt" o:ole="">
            <v:imagedata r:id="rId20" o:title=""/>
          </v:shape>
          <o:OLEObject Type="Embed" ProgID="Equation.DSMT4" ShapeID="_x0000_i1039" DrawAspect="Content" ObjectID="_1648531470" r:id="rId28"/>
        </w:object>
      </w:r>
      <w:r w:rsidRPr="00E24634">
        <w:rPr>
          <w:rFonts w:ascii="Times New Roman" w:hAnsi="Times New Roman" w:cs="Times New Roman"/>
          <w:sz w:val="28"/>
          <w:szCs w:val="28"/>
        </w:rPr>
        <w:t xml:space="preserve">  H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>SO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4</w:t>
      </w:r>
    </w:p>
    <w:p w:rsidR="00FF5F6F" w:rsidRPr="00E24634" w:rsidRDefault="00FF5F6F" w:rsidP="00FF5F6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24634">
        <w:rPr>
          <w:rFonts w:ascii="Times New Roman" w:hAnsi="Times New Roman" w:cs="Times New Roman"/>
          <w:sz w:val="28"/>
          <w:szCs w:val="28"/>
        </w:rPr>
        <w:t xml:space="preserve">Câu </w:t>
      </w:r>
      <w:r>
        <w:rPr>
          <w:rFonts w:ascii="Times New Roman" w:hAnsi="Times New Roman" w:cs="Times New Roman"/>
          <w:sz w:val="28"/>
          <w:szCs w:val="28"/>
          <w:lang w:val="vi-VN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>. Chuổi phản ứng</w:t>
      </w:r>
    </w:p>
    <w:p w:rsidR="00FF5F6F" w:rsidRPr="00E24634" w:rsidRDefault="00FF5F6F" w:rsidP="00FF5F6F">
      <w:pPr>
        <w:spacing w:after="0" w:line="360" w:lineRule="auto"/>
        <w:ind w:left="284"/>
        <w:rPr>
          <w:rFonts w:ascii="Times New Roman" w:hAnsi="Times New Roman" w:cs="Times New Roman"/>
          <w:sz w:val="28"/>
          <w:szCs w:val="28"/>
        </w:rPr>
      </w:pPr>
      <w:r w:rsidRPr="00E24634">
        <w:rPr>
          <w:rFonts w:ascii="Times New Roman" w:hAnsi="Times New Roman" w:cs="Times New Roman"/>
          <w:sz w:val="28"/>
          <w:szCs w:val="28"/>
        </w:rPr>
        <w:t>1.KMnO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E24634">
        <w:rPr>
          <w:rFonts w:ascii="Times New Roman" w:hAnsi="Times New Roman" w:cs="Times New Roman"/>
          <w:sz w:val="28"/>
          <w:szCs w:val="28"/>
        </w:rPr>
        <w:t xml:space="preserve">  </w:t>
      </w:r>
      <w:r w:rsidRPr="00B86F06">
        <w:rPr>
          <w:position w:val="-6"/>
        </w:rPr>
        <w:object w:dxaOrig="600" w:dyaOrig="320">
          <v:shape id="_x0000_i1040" type="#_x0000_t75" style="width:30pt;height:15.75pt" o:ole="">
            <v:imagedata r:id="rId29" o:title=""/>
          </v:shape>
          <o:OLEObject Type="Embed" ProgID="Equation.DSMT4" ShapeID="_x0000_i1040" DrawAspect="Content" ObjectID="_1648531471" r:id="rId30"/>
        </w:object>
      </w:r>
      <w:r w:rsidRPr="00E24634">
        <w:rPr>
          <w:rFonts w:ascii="Times New Roman" w:hAnsi="Times New Roman" w:cs="Times New Roman"/>
          <w:sz w:val="28"/>
          <w:szCs w:val="28"/>
        </w:rPr>
        <w:t xml:space="preserve">   O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 xml:space="preserve"> </w:t>
      </w:r>
      <w:r w:rsidRPr="00B86F06">
        <w:rPr>
          <w:position w:val="-6"/>
        </w:rPr>
        <w:object w:dxaOrig="639" w:dyaOrig="320">
          <v:shape id="_x0000_i1041" type="#_x0000_t75" style="width:32.25pt;height:15.75pt" o:ole="">
            <v:imagedata r:id="rId31" o:title=""/>
          </v:shape>
          <o:OLEObject Type="Embed" ProgID="Equation.DSMT4" ShapeID="_x0000_i1041" DrawAspect="Content" ObjectID="_1648531472" r:id="rId32"/>
        </w:object>
      </w:r>
      <w:r w:rsidRPr="00E24634">
        <w:rPr>
          <w:rFonts w:ascii="Times New Roman" w:hAnsi="Times New Roman" w:cs="Times New Roman"/>
          <w:sz w:val="28"/>
          <w:szCs w:val="28"/>
        </w:rPr>
        <w:t xml:space="preserve">  Na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 xml:space="preserve">O </w:t>
      </w:r>
      <w:r w:rsidRPr="00B86F06">
        <w:rPr>
          <w:position w:val="-6"/>
        </w:rPr>
        <w:object w:dxaOrig="620" w:dyaOrig="320">
          <v:shape id="_x0000_i1042" type="#_x0000_t75" style="width:30.75pt;height:15.75pt" o:ole="">
            <v:imagedata r:id="rId33" o:title=""/>
          </v:shape>
          <o:OLEObject Type="Embed" ProgID="Equation.DSMT4" ShapeID="_x0000_i1042" DrawAspect="Content" ObjectID="_1648531473" r:id="rId34"/>
        </w:object>
      </w:r>
      <w:r w:rsidRPr="00E24634">
        <w:rPr>
          <w:rFonts w:ascii="Times New Roman" w:hAnsi="Times New Roman" w:cs="Times New Roman"/>
          <w:sz w:val="28"/>
          <w:szCs w:val="28"/>
        </w:rPr>
        <w:t xml:space="preserve">  NaOH</w:t>
      </w:r>
    </w:p>
    <w:p w:rsidR="00FF5F6F" w:rsidRPr="00E24634" w:rsidRDefault="00FF5F6F" w:rsidP="00FF5F6F">
      <w:pPr>
        <w:spacing w:after="0" w:line="360" w:lineRule="auto"/>
        <w:ind w:left="284"/>
        <w:rPr>
          <w:rFonts w:ascii="Times New Roman" w:hAnsi="Times New Roman" w:cs="Times New Roman"/>
          <w:sz w:val="28"/>
          <w:szCs w:val="28"/>
        </w:rPr>
      </w:pPr>
      <w:r w:rsidRPr="00E24634">
        <w:rPr>
          <w:rFonts w:ascii="Times New Roman" w:hAnsi="Times New Roman" w:cs="Times New Roman"/>
          <w:sz w:val="28"/>
          <w:szCs w:val="28"/>
        </w:rPr>
        <w:t>2. SO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E24634">
        <w:rPr>
          <w:rFonts w:ascii="Times New Roman" w:hAnsi="Times New Roman" w:cs="Times New Roman"/>
          <w:sz w:val="28"/>
          <w:szCs w:val="28"/>
        </w:rPr>
        <w:t xml:space="preserve">   </w:t>
      </w:r>
      <w:r w:rsidRPr="00B86F06">
        <w:rPr>
          <w:position w:val="-6"/>
        </w:rPr>
        <w:object w:dxaOrig="600" w:dyaOrig="320">
          <v:shape id="_x0000_i1043" type="#_x0000_t75" style="width:30pt;height:15.75pt" o:ole="">
            <v:imagedata r:id="rId29" o:title=""/>
          </v:shape>
          <o:OLEObject Type="Embed" ProgID="Equation.DSMT4" ShapeID="_x0000_i1043" DrawAspect="Content" ObjectID="_1648531474" r:id="rId35"/>
        </w:object>
      </w:r>
      <w:r w:rsidRPr="00E24634">
        <w:rPr>
          <w:rFonts w:ascii="Times New Roman" w:hAnsi="Times New Roman" w:cs="Times New Roman"/>
          <w:sz w:val="28"/>
          <w:szCs w:val="28"/>
        </w:rPr>
        <w:t xml:space="preserve">    H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>SO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E24634">
        <w:rPr>
          <w:rFonts w:ascii="Times New Roman" w:hAnsi="Times New Roman" w:cs="Times New Roman"/>
          <w:sz w:val="28"/>
          <w:szCs w:val="28"/>
        </w:rPr>
        <w:t xml:space="preserve"> </w:t>
      </w:r>
      <w:r w:rsidRPr="00B86F06">
        <w:rPr>
          <w:position w:val="-6"/>
        </w:rPr>
        <w:object w:dxaOrig="639" w:dyaOrig="320">
          <v:shape id="_x0000_i1044" type="#_x0000_t75" style="width:32.25pt;height:15.75pt" o:ole="">
            <v:imagedata r:id="rId31" o:title=""/>
          </v:shape>
          <o:OLEObject Type="Embed" ProgID="Equation.DSMT4" ShapeID="_x0000_i1044" DrawAspect="Content" ObjectID="_1648531475" r:id="rId36"/>
        </w:object>
      </w:r>
      <w:r w:rsidRPr="00E24634">
        <w:rPr>
          <w:rFonts w:ascii="Times New Roman" w:hAnsi="Times New Roman" w:cs="Times New Roman"/>
          <w:sz w:val="28"/>
          <w:szCs w:val="28"/>
        </w:rPr>
        <w:t xml:space="preserve">   H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 xml:space="preserve"> </w:t>
      </w:r>
      <w:r w:rsidRPr="00B86F06">
        <w:rPr>
          <w:position w:val="-6"/>
        </w:rPr>
        <w:object w:dxaOrig="620" w:dyaOrig="320">
          <v:shape id="_x0000_i1045" type="#_x0000_t75" style="width:30.75pt;height:15.75pt" o:ole="">
            <v:imagedata r:id="rId33" o:title=""/>
          </v:shape>
          <o:OLEObject Type="Embed" ProgID="Equation.DSMT4" ShapeID="_x0000_i1045" DrawAspect="Content" ObjectID="_1648531476" r:id="rId37"/>
        </w:object>
      </w:r>
      <w:r w:rsidRPr="00E24634">
        <w:rPr>
          <w:rFonts w:ascii="Times New Roman" w:hAnsi="Times New Roman" w:cs="Times New Roman"/>
          <w:sz w:val="28"/>
          <w:szCs w:val="28"/>
        </w:rPr>
        <w:t xml:space="preserve"> Cu</w:t>
      </w:r>
    </w:p>
    <w:p w:rsidR="00FF5F6F" w:rsidRPr="00E24634" w:rsidRDefault="00FF5F6F" w:rsidP="00FF5F6F">
      <w:pPr>
        <w:spacing w:after="0" w:line="360" w:lineRule="auto"/>
        <w:ind w:left="7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2AAA932" wp14:editId="1829E22C">
                <wp:simplePos x="0" y="0"/>
                <wp:positionH relativeFrom="column">
                  <wp:posOffset>400744</wp:posOffset>
                </wp:positionH>
                <wp:positionV relativeFrom="paragraph">
                  <wp:posOffset>287655</wp:posOffset>
                </wp:positionV>
                <wp:extent cx="181155" cy="258792"/>
                <wp:effectExtent l="0" t="0" r="9525" b="825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1155" cy="25879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F5F6F" w:rsidRPr="00422A93" w:rsidRDefault="00FF5F6F" w:rsidP="00FF5F6F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422A93">
                              <w:rPr>
                                <w:sz w:val="18"/>
                                <w:szCs w:val="18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2AAA932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31.55pt;margin-top:22.65pt;width:14.25pt;height:20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" fillcolor="white [3201]" stroked="f" strokeweight=".5pt">
                <v:textbox>
                  <w:txbxContent>
                    <w:p w:rsidR="00FF5F6F" w:rsidRPr="00422A93" w:rsidRDefault="00FF5F6F" w:rsidP="00FF5F6F">
                      <w:pPr>
                        <w:rPr>
                          <w:sz w:val="18"/>
                          <w:szCs w:val="18"/>
                        </w:rPr>
                      </w:pPr>
                      <w:r w:rsidRPr="00422A93">
                        <w:rPr>
                          <w:sz w:val="18"/>
                          <w:szCs w:val="1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9D660F8" wp14:editId="5052B94C">
                <wp:simplePos x="0" y="0"/>
                <wp:positionH relativeFrom="column">
                  <wp:posOffset>470355</wp:posOffset>
                </wp:positionH>
                <wp:positionV relativeFrom="paragraph">
                  <wp:posOffset>227330</wp:posOffset>
                </wp:positionV>
                <wp:extent cx="353683" cy="181155"/>
                <wp:effectExtent l="0" t="0" r="66040" b="47625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3683" cy="18115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9CC2B5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37.05pt;margin-top:17.9pt;width:27.85pt;height:14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" strokecolor="black [3200]" strokeweight=".5pt">
                <v:stroke endarrow="block" joinstyle="miter"/>
              </v:shape>
            </w:pict>
          </mc:Fallback>
        </mc:AlternateContent>
      </w:r>
      <w:r w:rsidRPr="00422A93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46" type="#_x0000_t75" style="width:9pt;height:14.25pt" o:ole="">
            <v:imagedata r:id="rId38" o:title=""/>
          </v:shape>
          <o:OLEObject Type="Embed" ProgID="Equation.DSMT4" ShapeID="_x0000_i1046" DrawAspect="Content" ObjectID="_1648531477" r:id="rId39"/>
        </w:object>
      </w:r>
      <w:r w:rsidRPr="00E24634">
        <w:rPr>
          <w:rFonts w:ascii="Times New Roman" w:hAnsi="Times New Roman" w:cs="Times New Roman"/>
          <w:sz w:val="28"/>
          <w:szCs w:val="28"/>
        </w:rPr>
        <w:t xml:space="preserve">3. Na   </w:t>
      </w:r>
      <w:r w:rsidRPr="00B86F06">
        <w:rPr>
          <w:position w:val="-6"/>
        </w:rPr>
        <w:object w:dxaOrig="600" w:dyaOrig="320">
          <v:shape id="_x0000_i1047" type="#_x0000_t75" style="width:30pt;height:15.75pt" o:ole="">
            <v:imagedata r:id="rId29" o:title=""/>
          </v:shape>
          <o:OLEObject Type="Embed" ProgID="Equation.DSMT4" ShapeID="_x0000_i1047" DrawAspect="Content" ObjectID="_1648531478" r:id="rId40"/>
        </w:object>
      </w:r>
      <w:r w:rsidRPr="00E24634">
        <w:rPr>
          <w:rFonts w:ascii="Times New Roman" w:hAnsi="Times New Roman" w:cs="Times New Roman"/>
          <w:sz w:val="28"/>
          <w:szCs w:val="28"/>
        </w:rPr>
        <w:t xml:space="preserve">   Na</w:t>
      </w:r>
      <w:r w:rsidRPr="00E2463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24634">
        <w:rPr>
          <w:rFonts w:ascii="Times New Roman" w:hAnsi="Times New Roman" w:cs="Times New Roman"/>
          <w:sz w:val="28"/>
          <w:szCs w:val="28"/>
        </w:rPr>
        <w:t xml:space="preserve">O </w:t>
      </w:r>
      <w:r w:rsidRPr="00B86F06">
        <w:rPr>
          <w:position w:val="-6"/>
        </w:rPr>
        <w:object w:dxaOrig="639" w:dyaOrig="320">
          <v:shape id="_x0000_i1048" type="#_x0000_t75" style="width:32.25pt;height:15.75pt" o:ole="">
            <v:imagedata r:id="rId31" o:title=""/>
          </v:shape>
          <o:OLEObject Type="Embed" ProgID="Equation.DSMT4" ShapeID="_x0000_i1048" DrawAspect="Content" ObjectID="_1648531479" r:id="rId41"/>
        </w:object>
      </w:r>
      <w:r w:rsidRPr="00E24634">
        <w:rPr>
          <w:rFonts w:ascii="Times New Roman" w:hAnsi="Times New Roman" w:cs="Times New Roman"/>
          <w:sz w:val="28"/>
          <w:szCs w:val="28"/>
        </w:rPr>
        <w:t xml:space="preserve"> NaOH </w:t>
      </w:r>
    </w:p>
    <w:p w:rsidR="00FF5F6F" w:rsidRPr="00C63E6D" w:rsidRDefault="00FF5F6F" w:rsidP="00FF5F6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</w:t>
      </w:r>
      <w:r w:rsidRPr="00C63E6D">
        <w:rPr>
          <w:rFonts w:ascii="Times New Roman" w:hAnsi="Times New Roman" w:cs="Times New Roman"/>
          <w:sz w:val="28"/>
          <w:szCs w:val="28"/>
          <w:lang w:val="vi-VN"/>
        </w:rPr>
        <w:t>H</w:t>
      </w:r>
      <w:r w:rsidRPr="00C63E6D">
        <w:rPr>
          <w:rFonts w:ascii="Times New Roman" w:hAnsi="Times New Roman" w:cs="Times New Roman"/>
          <w:sz w:val="28"/>
          <w:szCs w:val="28"/>
          <w:vertAlign w:val="subscript"/>
          <w:lang w:val="vi-VN"/>
        </w:rPr>
        <w:t>2</w:t>
      </w:r>
      <w:r w:rsidRPr="00C63E6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FF5F6F" w:rsidRPr="00FB15FA" w:rsidRDefault="00FF5F6F" w:rsidP="00FF5F6F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FB15FA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Câu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3</w:t>
      </w:r>
      <w:r w:rsidRPr="00FB15FA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: hòa tan hoàn toàn 2,3 gam natri vào nước.</w:t>
      </w:r>
    </w:p>
    <w:p w:rsidR="00FF5F6F" w:rsidRPr="00FB15FA" w:rsidRDefault="00FF5F6F" w:rsidP="00FF5F6F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FB15FA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Viết PTHH </w:t>
      </w:r>
    </w:p>
    <w:p w:rsidR="00FF5F6F" w:rsidRPr="00FB15FA" w:rsidRDefault="00FF5F6F" w:rsidP="00FF5F6F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FB15FA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Tính khối lượng NaOH tạo thành</w:t>
      </w:r>
    </w:p>
    <w:p w:rsidR="00FF5F6F" w:rsidRPr="00FB15FA" w:rsidRDefault="00FF5F6F" w:rsidP="00FF5F6F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FB15FA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Tính thể tích khí thu được (đktc)</w:t>
      </w:r>
    </w:p>
    <w:p w:rsidR="00FF5F6F" w:rsidRDefault="00FF5F6F">
      <w:pPr>
        <w:spacing w:after="160" w:line="259" w:lineRule="auto"/>
        <w:rPr>
          <w:rFonts w:ascii="Times New Roman" w:hAnsi="Times New Roman" w:cs="Times New Roman"/>
          <w:b/>
          <w:sz w:val="32"/>
          <w:szCs w:val="32"/>
          <w:lang w:val="vi-VN"/>
        </w:rPr>
      </w:pPr>
      <w:r>
        <w:rPr>
          <w:rFonts w:ascii="Times New Roman" w:hAnsi="Times New Roman" w:cs="Times New Roman"/>
          <w:b/>
          <w:sz w:val="32"/>
          <w:szCs w:val="32"/>
          <w:lang w:val="vi-VN"/>
        </w:rPr>
        <w:br w:type="page"/>
      </w:r>
    </w:p>
    <w:p w:rsidR="00C00046" w:rsidRPr="00C63E6D" w:rsidRDefault="00C00046" w:rsidP="00C00046">
      <w:pPr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  <w:lang w:val="vi-VN"/>
        </w:rPr>
      </w:pPr>
      <w:r w:rsidRPr="00C63E6D">
        <w:rPr>
          <w:rFonts w:ascii="Times New Roman" w:hAnsi="Times New Roman" w:cs="Times New Roman"/>
          <w:b/>
          <w:sz w:val="32"/>
          <w:szCs w:val="32"/>
          <w:lang w:val="vi-VN"/>
        </w:rPr>
        <w:lastRenderedPageBreak/>
        <w:t>CHỦ ĐỀ 2: DUNG DỊCH</w:t>
      </w:r>
    </w:p>
    <w:p w:rsidR="00C00046" w:rsidRPr="00C63E6D" w:rsidRDefault="00C00046" w:rsidP="00C00046">
      <w:pPr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  <w:lang w:val="vi-VN"/>
        </w:rPr>
      </w:pPr>
      <w:r w:rsidRPr="00C63E6D">
        <w:rPr>
          <w:rFonts w:ascii="Times New Roman" w:hAnsi="Times New Roman" w:cs="Times New Roman"/>
          <w:b/>
          <w:sz w:val="32"/>
          <w:szCs w:val="32"/>
          <w:lang w:val="vi-VN"/>
        </w:rPr>
        <w:t xml:space="preserve">Tiết </w:t>
      </w:r>
      <w:r>
        <w:rPr>
          <w:rFonts w:ascii="Times New Roman" w:hAnsi="Times New Roman" w:cs="Times New Roman"/>
          <w:b/>
          <w:sz w:val="32"/>
          <w:szCs w:val="32"/>
        </w:rPr>
        <w:t>6</w:t>
      </w:r>
      <w:r w:rsidRPr="00C63E6D">
        <w:rPr>
          <w:rFonts w:ascii="Times New Roman" w:hAnsi="Times New Roman" w:cs="Times New Roman"/>
          <w:b/>
          <w:sz w:val="32"/>
          <w:szCs w:val="32"/>
          <w:lang w:val="vi-VN"/>
        </w:rPr>
        <w:t xml:space="preserve">: </w:t>
      </w:r>
      <w:r w:rsidRPr="00C63E6D">
        <w:rPr>
          <w:rFonts w:ascii="Times New Roman" w:hAnsi="Times New Roman" w:cs="Times New Roman"/>
          <w:b/>
          <w:sz w:val="28"/>
          <w:szCs w:val="28"/>
          <w:lang w:val="vi-VN"/>
        </w:rPr>
        <w:t>DUNG DỊCH – ĐỘ TAN</w:t>
      </w:r>
    </w:p>
    <w:p w:rsidR="00C00046" w:rsidRPr="005E3FB5" w:rsidRDefault="00C00046" w:rsidP="00C00046">
      <w:pPr>
        <w:pStyle w:val="ListParagraph"/>
        <w:numPr>
          <w:ilvl w:val="0"/>
          <w:numId w:val="1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E3FB5">
        <w:rPr>
          <w:rFonts w:ascii="Times New Roman" w:hAnsi="Times New Roman" w:cs="Times New Roman"/>
          <w:b/>
          <w:sz w:val="28"/>
          <w:szCs w:val="28"/>
        </w:rPr>
        <w:t>Dung dịch</w:t>
      </w:r>
    </w:p>
    <w:p w:rsidR="00C00046" w:rsidRPr="005E3FB5" w:rsidRDefault="00C00046" w:rsidP="00C00046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de-DE"/>
        </w:rPr>
      </w:pPr>
      <w:r w:rsidRPr="005E3FB5">
        <w:rPr>
          <w:rFonts w:ascii="Times New Roman" w:hAnsi="Times New Roman"/>
          <w:sz w:val="28"/>
          <w:szCs w:val="28"/>
          <w:lang w:val="de-DE"/>
        </w:rPr>
        <w:t>- Dung môi là chất có khả năng hòa tan chất khác tạo thành dung dịch.</w:t>
      </w:r>
    </w:p>
    <w:p w:rsidR="00C00046" w:rsidRPr="005E3FB5" w:rsidRDefault="00C00046" w:rsidP="00C00046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de-DE"/>
        </w:rPr>
      </w:pPr>
      <w:r w:rsidRPr="005E3FB5">
        <w:rPr>
          <w:rFonts w:ascii="Times New Roman" w:hAnsi="Times New Roman"/>
          <w:sz w:val="28"/>
          <w:szCs w:val="28"/>
          <w:lang w:val="de-DE"/>
        </w:rPr>
        <w:t>- Chất tan là chất bị dung môi hòa tan.</w:t>
      </w:r>
    </w:p>
    <w:p w:rsidR="00C00046" w:rsidRPr="005E3FB5" w:rsidRDefault="00C00046" w:rsidP="00C00046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de-DE"/>
        </w:rPr>
      </w:pPr>
      <w:r w:rsidRPr="005E3FB5">
        <w:rPr>
          <w:rFonts w:ascii="Times New Roman" w:hAnsi="Times New Roman"/>
          <w:sz w:val="28"/>
          <w:szCs w:val="28"/>
          <w:lang w:val="de-DE"/>
        </w:rPr>
        <w:t>- Dung dịch là hỗn hợp đồng nhất giữa chất tan và dung môi.</w:t>
      </w:r>
    </w:p>
    <w:p w:rsidR="00C00046" w:rsidRPr="005E3FB5" w:rsidRDefault="00C00046" w:rsidP="00C00046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de-DE"/>
        </w:rPr>
      </w:pPr>
      <w:r w:rsidRPr="005E3FB5">
        <w:rPr>
          <w:rFonts w:ascii="Times New Roman" w:hAnsi="Times New Roman"/>
          <w:sz w:val="28"/>
          <w:szCs w:val="28"/>
          <w:lang w:val="de-DE"/>
        </w:rPr>
        <w:t>Ví dụ 1: Khi đường tan vào nước tạo dung dịch nước đường; nước là dung môi; đường là chất tan.</w:t>
      </w:r>
    </w:p>
    <w:p w:rsidR="00C00046" w:rsidRPr="005E3FB5" w:rsidRDefault="00C00046" w:rsidP="00C00046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de-DE"/>
        </w:rPr>
      </w:pPr>
      <w:r w:rsidRPr="005E3FB5">
        <w:rPr>
          <w:rFonts w:ascii="Times New Roman" w:hAnsi="Times New Roman"/>
          <w:sz w:val="28"/>
          <w:szCs w:val="28"/>
          <w:lang w:val="de-DE"/>
        </w:rPr>
        <w:t>Ví dụ 2: Hòa tan axit clohiđric HCl vào nước được dung dịch axit clohiđric; nước là dung môi; axit clohiđric HCl là chất tan.</w:t>
      </w:r>
    </w:p>
    <w:p w:rsidR="00C00046" w:rsidRPr="005E3FB5" w:rsidRDefault="00C00046" w:rsidP="00C00046">
      <w:pPr>
        <w:pStyle w:val="ListParagraph"/>
        <w:numPr>
          <w:ilvl w:val="0"/>
          <w:numId w:val="1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b/>
          <w:sz w:val="28"/>
          <w:szCs w:val="28"/>
          <w:lang w:val="de-DE"/>
        </w:rPr>
      </w:pPr>
      <w:r w:rsidRPr="005E3FB5">
        <w:rPr>
          <w:rFonts w:ascii="Times New Roman" w:hAnsi="Times New Roman" w:cs="Times New Roman"/>
          <w:b/>
          <w:sz w:val="28"/>
          <w:szCs w:val="28"/>
          <w:lang w:val="de-DE"/>
        </w:rPr>
        <w:t>Dung dịch bão hòa. Dung dịch chưa bão hòa.</w:t>
      </w:r>
    </w:p>
    <w:p w:rsidR="00C00046" w:rsidRPr="005E3FB5" w:rsidRDefault="00C00046" w:rsidP="00C00046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Ở</w:t>
      </w:r>
      <w:r w:rsidRPr="005E3FB5">
        <w:rPr>
          <w:rFonts w:ascii="Times New Roman" w:hAnsi="Times New Roman" w:cs="Times New Roman"/>
          <w:sz w:val="28"/>
          <w:szCs w:val="28"/>
          <w:lang w:val="fr-FR"/>
        </w:rPr>
        <w:t xml:space="preserve"> một t</w:t>
      </w:r>
      <w:r w:rsidRPr="005E3FB5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0</w:t>
      </w:r>
      <w:r w:rsidRPr="005E3FB5">
        <w:rPr>
          <w:rFonts w:ascii="Times New Roman" w:hAnsi="Times New Roman" w:cs="Times New Roman"/>
          <w:sz w:val="28"/>
          <w:szCs w:val="28"/>
          <w:lang w:val="fr-FR"/>
        </w:rPr>
        <w:t xml:space="preserve"> xác định:</w:t>
      </w:r>
    </w:p>
    <w:p w:rsidR="00C00046" w:rsidRPr="005E3FB5" w:rsidRDefault="00C00046" w:rsidP="00C00046">
      <w:pPr>
        <w:pStyle w:val="ListParagraph"/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E3FB5">
        <w:rPr>
          <w:rFonts w:ascii="Times New Roman" w:hAnsi="Times New Roman" w:cs="Times New Roman"/>
          <w:sz w:val="28"/>
          <w:szCs w:val="28"/>
          <w:lang w:val="fr-FR"/>
        </w:rPr>
        <w:t>-Dung dịch chưa bão hoà là dung dịch có thể hoà tan thêm chất tan.</w:t>
      </w:r>
    </w:p>
    <w:p w:rsidR="00C00046" w:rsidRPr="005E3FB5" w:rsidRDefault="00C00046" w:rsidP="00C00046">
      <w:pPr>
        <w:pStyle w:val="ListParagraph"/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5E3FB5">
        <w:rPr>
          <w:rFonts w:ascii="Times New Roman" w:hAnsi="Times New Roman" w:cs="Times New Roman"/>
          <w:sz w:val="28"/>
          <w:szCs w:val="28"/>
          <w:lang w:val="fr-FR"/>
        </w:rPr>
        <w:t>-Dung dịch bão hoà là dung dịch không thể hoà tan thêm chất tan.</w:t>
      </w:r>
    </w:p>
    <w:p w:rsidR="00C00046" w:rsidRPr="005E3FB5" w:rsidRDefault="00C00046" w:rsidP="00C00046">
      <w:pPr>
        <w:pStyle w:val="ListParagraph"/>
        <w:numPr>
          <w:ilvl w:val="0"/>
          <w:numId w:val="1"/>
        </w:numPr>
        <w:spacing w:after="0" w:line="360" w:lineRule="auto"/>
        <w:ind w:left="567" w:hanging="283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E3FB5">
        <w:rPr>
          <w:rFonts w:ascii="Times New Roman" w:hAnsi="Times New Roman" w:cs="Times New Roman"/>
          <w:b/>
          <w:sz w:val="28"/>
          <w:szCs w:val="28"/>
        </w:rPr>
        <w:t>Độ tan</w:t>
      </w:r>
    </w:p>
    <w:p w:rsidR="00C00046" w:rsidRPr="005E3FB5" w:rsidRDefault="00C00046" w:rsidP="00C00046">
      <w:pPr>
        <w:spacing w:after="0" w:line="360" w:lineRule="auto"/>
        <w:ind w:firstLine="567"/>
        <w:jc w:val="both"/>
        <w:rPr>
          <w:rFonts w:ascii="Times New Roman" w:eastAsia="Times New Roman" w:hAnsi="Times New Roman"/>
          <w:b/>
          <w:i/>
          <w:sz w:val="28"/>
          <w:szCs w:val="28"/>
          <w:lang w:val="sv-SE"/>
        </w:rPr>
      </w:pPr>
      <w:r w:rsidRPr="005E3FB5">
        <w:rPr>
          <w:rFonts w:ascii="Times New Roman" w:eastAsia="Times New Roman" w:hAnsi="Times New Roman"/>
          <w:b/>
          <w:i/>
          <w:sz w:val="28"/>
          <w:szCs w:val="28"/>
          <w:lang w:val="sv-SE"/>
        </w:rPr>
        <w:t>a) Chất tan và chất không tan:</w:t>
      </w:r>
    </w:p>
    <w:p w:rsidR="00C00046" w:rsidRPr="005E3FB5" w:rsidRDefault="00C00046" w:rsidP="00C00046">
      <w:pPr>
        <w:spacing w:after="0" w:line="360" w:lineRule="auto"/>
        <w:ind w:firstLine="567"/>
        <w:jc w:val="both"/>
        <w:rPr>
          <w:rFonts w:ascii="Times New Roman" w:eastAsia="Times New Roman" w:hAnsi="Times New Roman"/>
          <w:i/>
          <w:sz w:val="28"/>
          <w:szCs w:val="28"/>
          <w:lang w:val="sv-SE"/>
        </w:rPr>
      </w:pPr>
      <w:r w:rsidRPr="005E3FB5">
        <w:rPr>
          <w:rFonts w:ascii="Times New Roman" w:eastAsia="Times New Roman" w:hAnsi="Times New Roman"/>
          <w:i/>
          <w:sz w:val="28"/>
          <w:szCs w:val="28"/>
          <w:lang w:val="sv-SE"/>
        </w:rPr>
        <w:t xml:space="preserve">Thí nghiệm về tính tan của chất. </w:t>
      </w:r>
    </w:p>
    <w:p w:rsidR="00C00046" w:rsidRPr="005E3FB5" w:rsidRDefault="00C00046" w:rsidP="00C00046">
      <w:pPr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sv-SE"/>
        </w:rPr>
      </w:pPr>
      <w:r w:rsidRPr="005E3FB5">
        <w:rPr>
          <w:rFonts w:ascii="Times New Roman" w:eastAsia="Times New Roman" w:hAnsi="Times New Roman"/>
          <w:b/>
          <w:sz w:val="28"/>
          <w:szCs w:val="28"/>
          <w:lang w:val="sv-SE"/>
        </w:rPr>
        <w:t xml:space="preserve">TN1: </w:t>
      </w:r>
      <w:r w:rsidRPr="005E3FB5">
        <w:rPr>
          <w:rFonts w:ascii="Times New Roman" w:eastAsia="Times New Roman" w:hAnsi="Times New Roman"/>
          <w:sz w:val="28"/>
          <w:szCs w:val="28"/>
          <w:lang w:val="sv-SE"/>
        </w:rPr>
        <w:t>Trên tấm kính không có hiện tượng gì</w:t>
      </w:r>
      <w:r w:rsidRPr="005E3FB5">
        <w:rPr>
          <w:noProof/>
          <w:position w:val="-6"/>
          <w:sz w:val="28"/>
          <w:szCs w:val="28"/>
        </w:rPr>
        <w:drawing>
          <wp:inline distT="0" distB="0" distL="0" distR="0" wp14:anchorId="2B7B34E8" wp14:editId="30A97934">
            <wp:extent cx="190500" cy="1428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FB5">
        <w:rPr>
          <w:rFonts w:ascii="Times New Roman" w:eastAsia="Times New Roman" w:hAnsi="Times New Roman"/>
          <w:sz w:val="28"/>
          <w:szCs w:val="28"/>
          <w:lang w:val="sv-SE"/>
        </w:rPr>
        <w:t xml:space="preserve"> CaCO</w:t>
      </w:r>
      <w:r w:rsidRPr="005E3FB5">
        <w:rPr>
          <w:rFonts w:ascii="Times New Roman" w:eastAsia="Times New Roman" w:hAnsi="Times New Roman"/>
          <w:sz w:val="28"/>
          <w:szCs w:val="28"/>
          <w:vertAlign w:val="subscript"/>
          <w:lang w:val="sv-SE"/>
        </w:rPr>
        <w:t>3</w:t>
      </w:r>
      <w:r w:rsidRPr="005E3FB5">
        <w:rPr>
          <w:rFonts w:ascii="Times New Roman" w:eastAsia="Times New Roman" w:hAnsi="Times New Roman"/>
          <w:sz w:val="28"/>
          <w:szCs w:val="28"/>
          <w:lang w:val="sv-SE"/>
        </w:rPr>
        <w:t xml:space="preserve"> không tan trong nước. </w:t>
      </w:r>
    </w:p>
    <w:p w:rsidR="00C00046" w:rsidRPr="005E3FB5" w:rsidRDefault="00C00046" w:rsidP="00C00046">
      <w:pPr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sv-SE"/>
        </w:rPr>
      </w:pPr>
      <w:r w:rsidRPr="005E3FB5">
        <w:rPr>
          <w:rFonts w:ascii="Times New Roman" w:eastAsia="Times New Roman" w:hAnsi="Times New Roman"/>
          <w:b/>
          <w:sz w:val="28"/>
          <w:szCs w:val="28"/>
          <w:lang w:val="sv-SE"/>
        </w:rPr>
        <w:t>TN2:</w:t>
      </w:r>
      <w:r w:rsidRPr="005E3FB5">
        <w:rPr>
          <w:rFonts w:ascii="Times New Roman" w:eastAsia="Times New Roman" w:hAnsi="Times New Roman"/>
          <w:sz w:val="28"/>
          <w:szCs w:val="28"/>
          <w:lang w:val="sv-SE"/>
        </w:rPr>
        <w:t xml:space="preserve"> Trên tấm kính có vết mờ</w:t>
      </w:r>
      <w:r w:rsidRPr="005E3FB5">
        <w:rPr>
          <w:noProof/>
          <w:position w:val="-6"/>
          <w:sz w:val="28"/>
          <w:szCs w:val="28"/>
        </w:rPr>
        <w:drawing>
          <wp:inline distT="0" distB="0" distL="0" distR="0" wp14:anchorId="709BA052" wp14:editId="1D62613A">
            <wp:extent cx="190500" cy="14287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3FB5">
        <w:rPr>
          <w:rFonts w:ascii="Times New Roman" w:eastAsia="Times New Roman" w:hAnsi="Times New Roman"/>
          <w:sz w:val="28"/>
          <w:szCs w:val="28"/>
          <w:lang w:val="sv-SE"/>
        </w:rPr>
        <w:t>NaCl tan trong nước.</w:t>
      </w:r>
    </w:p>
    <w:p w:rsidR="00C00046" w:rsidRPr="005E3FB5" w:rsidRDefault="00C00046" w:rsidP="00C00046">
      <w:pPr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sv-SE"/>
        </w:rPr>
      </w:pPr>
      <w:r w:rsidRPr="005E3FB5">
        <w:rPr>
          <w:rFonts w:ascii="Times New Roman" w:eastAsia="Times New Roman" w:hAnsi="Times New Roman"/>
          <w:sz w:val="28"/>
          <w:szCs w:val="28"/>
          <w:lang w:val="sv-SE"/>
        </w:rPr>
        <w:t xml:space="preserve">Kết luận: Có chất tan và có chất không tan, có chất tan nhiều và chất tan ít trong nước </w:t>
      </w:r>
    </w:p>
    <w:p w:rsidR="00C00046" w:rsidRPr="005E3FB5" w:rsidRDefault="00C00046" w:rsidP="00C00046">
      <w:pPr>
        <w:spacing w:after="0" w:line="360" w:lineRule="auto"/>
        <w:ind w:left="567"/>
        <w:jc w:val="both"/>
        <w:rPr>
          <w:rFonts w:ascii="Times New Roman" w:eastAsia="Times New Roman" w:hAnsi="Times New Roman"/>
          <w:b/>
          <w:i/>
          <w:sz w:val="28"/>
          <w:szCs w:val="28"/>
          <w:lang w:val="sv-SE"/>
        </w:rPr>
      </w:pPr>
      <w:r w:rsidRPr="005E3FB5">
        <w:rPr>
          <w:rFonts w:ascii="Times New Roman" w:eastAsia="Times New Roman" w:hAnsi="Times New Roman"/>
          <w:b/>
          <w:i/>
          <w:sz w:val="28"/>
          <w:szCs w:val="28"/>
          <w:lang w:val="sv-SE"/>
        </w:rPr>
        <w:t xml:space="preserve">b) Tính tan một số chất trong nước </w:t>
      </w:r>
    </w:p>
    <w:p w:rsidR="00C00046" w:rsidRPr="007A1F66" w:rsidRDefault="00C00046" w:rsidP="00C00046">
      <w:pPr>
        <w:spacing w:after="0" w:line="360" w:lineRule="auto"/>
        <w:ind w:firstLine="567"/>
        <w:jc w:val="both"/>
        <w:rPr>
          <w:rFonts w:ascii="Arial" w:eastAsia="Times New Roman" w:hAnsi="Arial" w:cs="Arial"/>
          <w:color w:val="000000"/>
          <w:sz w:val="28"/>
          <w:szCs w:val="28"/>
          <w:lang w:val="vi-VN" w:eastAsia="vi-VN"/>
        </w:rPr>
      </w:pPr>
      <w:r w:rsidRPr="007A1F66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- Bazơ: phần lớn các bazơ không tan, trừ NaOH, KOH, Ba(OH)</w:t>
      </w:r>
      <w:r w:rsidRPr="007A1F66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vi-VN" w:eastAsia="vi-VN"/>
        </w:rPr>
        <w:t>2</w:t>
      </w:r>
      <w:r w:rsidRPr="007A1F66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.</w:t>
      </w:r>
    </w:p>
    <w:p w:rsidR="00C00046" w:rsidRPr="007A1F66" w:rsidRDefault="00C00046" w:rsidP="00C00046">
      <w:pPr>
        <w:spacing w:after="0" w:line="360" w:lineRule="auto"/>
        <w:ind w:firstLine="567"/>
        <w:jc w:val="both"/>
        <w:rPr>
          <w:rFonts w:ascii="Arial" w:eastAsia="Times New Roman" w:hAnsi="Arial" w:cs="Arial"/>
          <w:color w:val="000000"/>
          <w:sz w:val="28"/>
          <w:szCs w:val="28"/>
          <w:lang w:val="vi-VN" w:eastAsia="vi-VN"/>
        </w:rPr>
      </w:pPr>
      <w:r w:rsidRPr="007A1F66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- Axit: hầu hết các axit tan được, trừ H</w:t>
      </w:r>
      <w:r w:rsidRPr="007A1F66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vi-VN" w:eastAsia="vi-VN"/>
        </w:rPr>
        <w:t>2</w:t>
      </w:r>
      <w:r w:rsidRPr="007A1F66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SiO</w:t>
      </w:r>
      <w:r w:rsidRPr="007A1F66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vi-VN" w:eastAsia="vi-VN"/>
        </w:rPr>
        <w:t>3</w:t>
      </w:r>
      <w:r w:rsidRPr="007A1F66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.</w:t>
      </w:r>
    </w:p>
    <w:p w:rsidR="00C00046" w:rsidRPr="005E3FB5" w:rsidRDefault="00C00046" w:rsidP="00C00046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7A1F66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- Muối: </w:t>
      </w:r>
    </w:p>
    <w:p w:rsidR="00C00046" w:rsidRPr="005E3FB5" w:rsidRDefault="00C00046" w:rsidP="00C0004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5E3FB5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+ Các muối của kim loại kali và natri: tan hết</w:t>
      </w:r>
    </w:p>
    <w:p w:rsidR="00C00046" w:rsidRPr="007A1F66" w:rsidRDefault="00C00046" w:rsidP="00C00046">
      <w:pPr>
        <w:spacing w:after="0" w:line="360" w:lineRule="auto"/>
        <w:ind w:firstLine="709"/>
        <w:jc w:val="both"/>
        <w:rPr>
          <w:rFonts w:ascii="Arial" w:eastAsia="Times New Roman" w:hAnsi="Arial" w:cs="Arial"/>
          <w:color w:val="000000"/>
          <w:sz w:val="28"/>
          <w:szCs w:val="28"/>
          <w:lang w:val="vi-VN" w:eastAsia="vi-VN"/>
        </w:rPr>
      </w:pPr>
      <w:r w:rsidRPr="005E3FB5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+ </w:t>
      </w:r>
      <w:r w:rsidRPr="007A1F66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Các muối nitrat </w:t>
      </w:r>
      <w:r w:rsidRPr="005E3FB5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(-NO</w:t>
      </w:r>
      <w:r w:rsidRPr="005E3FB5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vi-VN" w:eastAsia="vi-VN"/>
        </w:rPr>
        <w:t>3</w:t>
      </w:r>
      <w:r w:rsidRPr="005E3FB5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): </w:t>
      </w:r>
      <w:r w:rsidRPr="007A1F66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đều tan.</w:t>
      </w:r>
    </w:p>
    <w:p w:rsidR="00C00046" w:rsidRPr="005E3FB5" w:rsidRDefault="00C00046" w:rsidP="00C0004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</w:pPr>
      <w:r w:rsidRPr="007A1F66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+</w:t>
      </w:r>
      <w:r w:rsidRPr="005E3FB5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 C</w:t>
      </w:r>
      <w:r w:rsidRPr="007A1F66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ác muối clo</w:t>
      </w:r>
      <w:r w:rsidRPr="005E3FB5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rua (-Cl): tan </w:t>
      </w:r>
      <w:r w:rsidRPr="007A1F66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trừ AgCl</w:t>
      </w:r>
      <w:r w:rsidRPr="005E3FB5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 không tan</w:t>
      </w:r>
    </w:p>
    <w:p w:rsidR="00C00046" w:rsidRPr="007A1F66" w:rsidRDefault="00C00046" w:rsidP="00C00046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</w:pPr>
      <w:r w:rsidRPr="005E3FB5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+ Các muối sunfat (=S</w:t>
      </w:r>
      <w:r w:rsidRPr="005E3FB5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O</w:t>
      </w:r>
      <w:r w:rsidRPr="005E3FB5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vi-VN"/>
        </w:rPr>
        <w:t>4</w:t>
      </w:r>
      <w:r w:rsidRPr="005E3FB5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 xml:space="preserve">): tan </w:t>
      </w:r>
      <w:r w:rsidRPr="005E3FB5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 xml:space="preserve">trừ </w:t>
      </w:r>
      <w:r w:rsidRPr="007A1F66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PbSO</w:t>
      </w:r>
      <w:r w:rsidRPr="007A1F66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vi-VN" w:eastAsia="vi-VN"/>
        </w:rPr>
        <w:t>4</w:t>
      </w:r>
      <w:r w:rsidRPr="007A1F66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, BaSO</w:t>
      </w:r>
      <w:r w:rsidRPr="007A1F66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val="vi-VN" w:eastAsia="vi-VN"/>
        </w:rPr>
        <w:t>4</w:t>
      </w:r>
      <w:r w:rsidRPr="005E3FB5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 xml:space="preserve"> không tan</w:t>
      </w:r>
    </w:p>
    <w:p w:rsidR="00C00046" w:rsidRPr="00012809" w:rsidRDefault="00C00046" w:rsidP="00C00046">
      <w:pPr>
        <w:spacing w:after="0" w:line="360" w:lineRule="auto"/>
        <w:ind w:firstLine="709"/>
        <w:jc w:val="both"/>
        <w:rPr>
          <w:rFonts w:ascii="Arial" w:eastAsia="Times New Roman" w:hAnsi="Arial" w:cs="Arial"/>
          <w:color w:val="000000"/>
          <w:sz w:val="28"/>
          <w:szCs w:val="28"/>
          <w:lang w:val="vi-VN" w:eastAsia="vi-VN"/>
        </w:rPr>
      </w:pPr>
      <w:r w:rsidRPr="007A1F66">
        <w:rPr>
          <w:rFonts w:ascii="Times New Roman" w:eastAsia="Times New Roman" w:hAnsi="Times New Roman" w:cs="Times New Roman"/>
          <w:color w:val="000000"/>
          <w:sz w:val="28"/>
          <w:szCs w:val="28"/>
          <w:lang w:val="vi-VN" w:eastAsia="vi-VN"/>
        </w:rPr>
        <w:t>+ Phần lớn muối cacbonat</w:t>
      </w:r>
      <w:r w:rsidRPr="005E3FB5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 xml:space="preserve"> (=CO</w:t>
      </w:r>
      <w:r w:rsidRPr="005E3FB5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vi-VN"/>
        </w:rPr>
        <w:t>3</w:t>
      </w:r>
      <w:r w:rsidRPr="005E3FB5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>), photphat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 xml:space="preserve"> ( </w:t>
      </w:r>
      <m:oMath>
        <m:r>
          <w:rPr>
            <w:rFonts w:ascii="Cambria Math" w:hAnsi="Times New Roman" w:cs="Times New Roman"/>
            <w:sz w:val="28"/>
            <w:szCs w:val="28"/>
          </w:rPr>
          <m:t>≡</m:t>
        </m:r>
      </m:oMath>
      <w:r>
        <w:rPr>
          <w:rFonts w:ascii="Times New Roman" w:eastAsia="Times New Roman" w:hAnsi="Times New Roman" w:cs="Times New Roman"/>
          <w:sz w:val="28"/>
          <w:szCs w:val="28"/>
        </w:rPr>
        <w:t>PO</w:t>
      </w:r>
      <w:r>
        <w:rPr>
          <w:rFonts w:ascii="Times New Roman" w:eastAsia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eastAsia="Times New Roman" w:hAnsi="Times New Roman" w:cs="Times New Roman"/>
          <w:sz w:val="28"/>
          <w:szCs w:val="28"/>
        </w:rPr>
        <w:t>): không tan</w:t>
      </w:r>
    </w:p>
    <w:p w:rsidR="00C00046" w:rsidRPr="005E3FB5" w:rsidRDefault="00C00046" w:rsidP="00C00046">
      <w:pPr>
        <w:spacing w:after="0" w:line="360" w:lineRule="auto"/>
        <w:ind w:firstLine="567"/>
        <w:jc w:val="both"/>
        <w:rPr>
          <w:rFonts w:ascii="Times New Roman" w:eastAsia="Times New Roman" w:hAnsi="Times New Roman"/>
          <w:b/>
          <w:i/>
          <w:sz w:val="28"/>
          <w:szCs w:val="28"/>
          <w:lang w:val="sv-SE"/>
        </w:rPr>
      </w:pPr>
      <w:r w:rsidRPr="005E3FB5">
        <w:rPr>
          <w:rFonts w:ascii="Times New Roman" w:eastAsia="Times New Roman" w:hAnsi="Times New Roman"/>
          <w:b/>
          <w:i/>
          <w:sz w:val="28"/>
          <w:szCs w:val="28"/>
          <w:lang w:val="sv-SE"/>
        </w:rPr>
        <w:lastRenderedPageBreak/>
        <w:t>c) Độ tan của một chất trong nước</w:t>
      </w:r>
    </w:p>
    <w:p w:rsidR="00C00046" w:rsidRPr="005E3FB5" w:rsidRDefault="00C00046" w:rsidP="00C00046">
      <w:pPr>
        <w:spacing w:after="0" w:line="36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sv-SE"/>
        </w:rPr>
      </w:pPr>
      <w:r w:rsidRPr="005E3FB5">
        <w:rPr>
          <w:rFonts w:ascii="Times New Roman" w:eastAsia="Times New Roman" w:hAnsi="Times New Roman"/>
          <w:sz w:val="28"/>
          <w:szCs w:val="28"/>
          <w:lang w:val="sv-SE"/>
        </w:rPr>
        <w:t>Độ tan (S) của một chất trong nước là số gam chất đó hòa tan trong 100 g H</w:t>
      </w:r>
      <w:r w:rsidRPr="005E3FB5">
        <w:rPr>
          <w:rFonts w:ascii="Times New Roman" w:eastAsia="Times New Roman" w:hAnsi="Times New Roman"/>
          <w:sz w:val="28"/>
          <w:szCs w:val="28"/>
          <w:vertAlign w:val="subscript"/>
          <w:lang w:val="sv-SE"/>
        </w:rPr>
        <w:t>2</w:t>
      </w:r>
      <w:r w:rsidRPr="005E3FB5">
        <w:rPr>
          <w:rFonts w:ascii="Times New Roman" w:eastAsia="Times New Roman" w:hAnsi="Times New Roman"/>
          <w:sz w:val="28"/>
          <w:szCs w:val="28"/>
          <w:lang w:val="sv-SE"/>
        </w:rPr>
        <w:t>O để tạo thành dung dịch bão hòa ở nhiệt độ xác định.</w:t>
      </w:r>
    </w:p>
    <w:p w:rsidR="00C00046" w:rsidRDefault="00C00046" w:rsidP="00C00046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sv-SE"/>
        </w:rPr>
      </w:pPr>
      <w:r w:rsidRPr="005E3FB5">
        <w:rPr>
          <w:rFonts w:ascii="Times New Roman" w:hAnsi="Times New Roman" w:cs="Times New Roman"/>
          <w:sz w:val="28"/>
          <w:szCs w:val="28"/>
          <w:u w:val="single"/>
          <w:lang w:val="pt-BR"/>
        </w:rPr>
        <w:t>Vd</w:t>
      </w:r>
      <w:r w:rsidRPr="005E3FB5">
        <w:rPr>
          <w:rFonts w:ascii="Times New Roman" w:hAnsi="Times New Roman" w:cs="Times New Roman"/>
          <w:sz w:val="28"/>
          <w:szCs w:val="28"/>
          <w:lang w:val="pt-BR"/>
        </w:rPr>
        <w:t xml:space="preserve"> : ở 25</w:t>
      </w:r>
      <w:r w:rsidRPr="005E3FB5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0</w:t>
      </w:r>
      <w:r w:rsidRPr="005E3FB5">
        <w:rPr>
          <w:rFonts w:ascii="Times New Roman" w:hAnsi="Times New Roman" w:cs="Times New Roman"/>
          <w:sz w:val="28"/>
          <w:szCs w:val="28"/>
          <w:lang w:val="pt-BR"/>
        </w:rPr>
        <w:t xml:space="preserve">C độ tan muối ăn là 36g có nghĩa là </w:t>
      </w:r>
      <w:r w:rsidRPr="005E3FB5">
        <w:rPr>
          <w:rFonts w:ascii="Times New Roman" w:hAnsi="Times New Roman" w:cs="Times New Roman"/>
          <w:sz w:val="28"/>
          <w:szCs w:val="28"/>
          <w:lang w:val="sv-SE"/>
        </w:rPr>
        <w:t>cứ 100g nước hoà tan được 36g muối ăn.</w:t>
      </w:r>
    </w:p>
    <w:p w:rsidR="00671385" w:rsidRPr="00C00046" w:rsidRDefault="00FF5F6F">
      <w:pPr>
        <w:rPr>
          <w:lang w:val="sv-SE"/>
        </w:rPr>
      </w:pPr>
    </w:p>
    <w:sectPr w:rsidR="00671385" w:rsidRPr="00C00046" w:rsidSect="00C0004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AE3F8C"/>
    <w:multiLevelType w:val="hybridMultilevel"/>
    <w:tmpl w:val="C07E46A8"/>
    <w:lvl w:ilvl="0" w:tplc="D2963F4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ACD4F43"/>
    <w:multiLevelType w:val="hybridMultilevel"/>
    <w:tmpl w:val="2A125CA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00046"/>
    <w:rsid w:val="002A3050"/>
    <w:rsid w:val="0035225B"/>
    <w:rsid w:val="0039772C"/>
    <w:rsid w:val="00BB40B3"/>
    <w:rsid w:val="00C00046"/>
    <w:rsid w:val="00FF5F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5572EE8"/>
  <w15:chartTrackingRefBased/>
  <w15:docId w15:val="{6D79B90B-C769-4C54-8CA6-71184D1FAB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00046"/>
    <w:pPr>
      <w:spacing w:after="200" w:line="276" w:lineRule="auto"/>
    </w:pPr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00046"/>
    <w:pPr>
      <w:spacing w:after="160" w:line="259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image" Target="media/image14.wmf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2.wmf"/><Relationship Id="rId38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0.wmf"/><Relationship Id="rId41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3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0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11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824</Words>
  <Characters>4703</Characters>
  <Application>Microsoft Office Word</Application>
  <DocSecurity>0</DocSecurity>
  <Lines>39</Lines>
  <Paragraphs>11</Paragraphs>
  <ScaleCrop>false</ScaleCrop>
  <Company/>
  <LinksUpToDate>false</LinksUpToDate>
  <CharactersWithSpaces>55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2</cp:revision>
  <dcterms:created xsi:type="dcterms:W3CDTF">2020-04-16T01:31:00Z</dcterms:created>
  <dcterms:modified xsi:type="dcterms:W3CDTF">2020-04-16T01:35:00Z</dcterms:modified>
</cp:coreProperties>
</file>